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3F60" w:rsidRPr="00863F60" w:rsidRDefault="00863F60" w:rsidP="00863F60">
      <w:pPr>
        <w:ind w:right="720"/>
        <w:jc w:val="center"/>
        <w:rPr>
          <w:rFonts w:ascii="Times New Roman" w:hAnsi="Times New Roman"/>
          <w:b/>
          <w:sz w:val="28"/>
          <w:szCs w:val="28"/>
        </w:rPr>
      </w:pPr>
      <w:r w:rsidRPr="00863F60">
        <w:rPr>
          <w:rFonts w:ascii="Times New Roman" w:hAnsi="Times New Roman"/>
          <w:b/>
          <w:sz w:val="28"/>
          <w:szCs w:val="28"/>
        </w:rPr>
        <w:t xml:space="preserve">Representing Expressions </w:t>
      </w:r>
      <w:r w:rsidR="000C3D5F">
        <w:rPr>
          <w:rFonts w:ascii="Times New Roman" w:hAnsi="Times New Roman"/>
          <w:b/>
          <w:sz w:val="28"/>
          <w:szCs w:val="28"/>
        </w:rPr>
        <w:t>with</w:t>
      </w:r>
      <w:r w:rsidR="00D31952">
        <w:rPr>
          <w:rFonts w:ascii="Times New Roman" w:hAnsi="Times New Roman"/>
          <w:b/>
          <w:sz w:val="28"/>
          <w:szCs w:val="28"/>
        </w:rPr>
        <w:t xml:space="preserve"> Algebra Arrows</w:t>
      </w:r>
    </w:p>
    <w:p w:rsidR="00D31952" w:rsidRDefault="00D31952" w:rsidP="008725A1">
      <w:pPr>
        <w:tabs>
          <w:tab w:val="right" w:pos="10260"/>
        </w:tabs>
        <w:spacing w:line="276" w:lineRule="auto"/>
        <w:rPr>
          <w:rFonts w:ascii="Times New Roman" w:hAnsi="Times New Roman"/>
          <w:b/>
          <w:sz w:val="24"/>
          <w:szCs w:val="24"/>
        </w:rPr>
      </w:pPr>
    </w:p>
    <w:p w:rsidR="008725A1" w:rsidRDefault="008725A1" w:rsidP="008725A1">
      <w:pPr>
        <w:tabs>
          <w:tab w:val="right" w:pos="10260"/>
        </w:tabs>
        <w:spacing w:line="276" w:lineRule="auto"/>
        <w:rPr>
          <w:rFonts w:ascii="Times New Roman" w:hAnsi="Times New Roman"/>
          <w:color w:val="000000"/>
          <w:sz w:val="24"/>
          <w:szCs w:val="24"/>
        </w:rPr>
      </w:pPr>
      <w:r w:rsidRPr="00910EA0">
        <w:rPr>
          <w:rFonts w:ascii="Times New Roman" w:hAnsi="Times New Roman"/>
          <w:color w:val="000000"/>
          <w:sz w:val="24"/>
          <w:szCs w:val="24"/>
        </w:rPr>
        <w:t xml:space="preserve">Write the “story of </w:t>
      </w:r>
      <w:r w:rsidRPr="00F26F89">
        <w:rPr>
          <w:rFonts w:ascii="Times New Roman" w:hAnsi="Times New Roman"/>
          <w:i/>
          <w:color w:val="000000"/>
          <w:sz w:val="24"/>
          <w:szCs w:val="24"/>
        </w:rPr>
        <w:t>n</w:t>
      </w:r>
      <w:r w:rsidRPr="00910EA0">
        <w:rPr>
          <w:rFonts w:ascii="Times New Roman" w:hAnsi="Times New Roman"/>
          <w:color w:val="000000"/>
          <w:sz w:val="24"/>
          <w:szCs w:val="24"/>
        </w:rPr>
        <w:t>” for each of the f</w:t>
      </w:r>
      <w:r w:rsidR="00F26F89">
        <w:rPr>
          <w:rFonts w:ascii="Times New Roman" w:hAnsi="Times New Roman"/>
          <w:color w:val="000000"/>
          <w:sz w:val="24"/>
          <w:szCs w:val="24"/>
        </w:rPr>
        <w:t>ollowing algebraic expressions</w:t>
      </w:r>
      <w:r w:rsidR="00157D6B">
        <w:rPr>
          <w:rFonts w:ascii="Times New Roman" w:hAnsi="Times New Roman"/>
          <w:color w:val="000000"/>
          <w:sz w:val="24"/>
          <w:szCs w:val="24"/>
        </w:rPr>
        <w:t xml:space="preserve">. Carefully identify the </w:t>
      </w:r>
      <w:r w:rsidR="00F26F89">
        <w:rPr>
          <w:rFonts w:ascii="Times New Roman" w:hAnsi="Times New Roman"/>
          <w:color w:val="000000"/>
          <w:sz w:val="24"/>
          <w:szCs w:val="24"/>
        </w:rPr>
        <w:t xml:space="preserve">order in which </w:t>
      </w:r>
      <w:r w:rsidR="00157D6B">
        <w:rPr>
          <w:rFonts w:ascii="Times New Roman" w:hAnsi="Times New Roman"/>
          <w:color w:val="000000"/>
          <w:sz w:val="24"/>
          <w:szCs w:val="24"/>
        </w:rPr>
        <w:t xml:space="preserve">the </w:t>
      </w:r>
      <w:r w:rsidR="00F26F89">
        <w:rPr>
          <w:rFonts w:ascii="Times New Roman" w:hAnsi="Times New Roman"/>
          <w:color w:val="000000"/>
          <w:sz w:val="24"/>
          <w:szCs w:val="24"/>
        </w:rPr>
        <w:t xml:space="preserve">operations occur on the variable term. </w:t>
      </w:r>
      <w:r w:rsidRPr="00910EA0">
        <w:rPr>
          <w:rFonts w:ascii="Times New Roman" w:hAnsi="Times New Roman"/>
          <w:color w:val="000000"/>
          <w:sz w:val="24"/>
          <w:szCs w:val="24"/>
        </w:rPr>
        <w:t xml:space="preserve">Then build each </w:t>
      </w:r>
      <w:r w:rsidR="00F26F89">
        <w:rPr>
          <w:rFonts w:ascii="Times New Roman" w:hAnsi="Times New Roman"/>
          <w:color w:val="000000"/>
          <w:sz w:val="24"/>
          <w:szCs w:val="24"/>
        </w:rPr>
        <w:t xml:space="preserve">story using the </w:t>
      </w:r>
      <w:r w:rsidR="00F26F89" w:rsidRPr="00F26F89">
        <w:rPr>
          <w:rFonts w:ascii="Times New Roman" w:hAnsi="Times New Roman"/>
          <w:i/>
          <w:color w:val="000000"/>
          <w:sz w:val="24"/>
          <w:szCs w:val="24"/>
        </w:rPr>
        <w:t>Algebra Arrows</w:t>
      </w:r>
      <w:r w:rsidRPr="00910EA0">
        <w:rPr>
          <w:rFonts w:ascii="Times New Roman" w:hAnsi="Times New Roman"/>
          <w:color w:val="000000"/>
          <w:sz w:val="24"/>
          <w:szCs w:val="24"/>
        </w:rPr>
        <w:t xml:space="preserve"> applet on the Freudenthal Institute website*. </w:t>
      </w:r>
      <w:r w:rsidR="00F26F89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910EA0">
        <w:rPr>
          <w:rFonts w:ascii="Times New Roman" w:hAnsi="Times New Roman"/>
          <w:color w:val="000000"/>
          <w:sz w:val="24"/>
          <w:szCs w:val="24"/>
        </w:rPr>
        <w:t xml:space="preserve">Sketch a chain of arrows for each </w:t>
      </w:r>
      <w:r w:rsidR="00F26F89">
        <w:rPr>
          <w:rFonts w:ascii="Times New Roman" w:hAnsi="Times New Roman"/>
          <w:color w:val="000000"/>
          <w:sz w:val="24"/>
          <w:szCs w:val="24"/>
        </w:rPr>
        <w:t xml:space="preserve">expression </w:t>
      </w:r>
      <w:r w:rsidRPr="00910EA0">
        <w:rPr>
          <w:rFonts w:ascii="Times New Roman" w:hAnsi="Times New Roman"/>
          <w:color w:val="000000"/>
          <w:sz w:val="24"/>
          <w:szCs w:val="24"/>
        </w:rPr>
        <w:t xml:space="preserve">and evaluate each expression when </w:t>
      </w:r>
      <w:r w:rsidRPr="00F26F89">
        <w:rPr>
          <w:rFonts w:ascii="Times New Roman" w:hAnsi="Times New Roman"/>
          <w:i/>
          <w:color w:val="000000"/>
          <w:sz w:val="24"/>
          <w:szCs w:val="24"/>
        </w:rPr>
        <w:t>n</w:t>
      </w:r>
      <w:r w:rsidRPr="00910EA0">
        <w:rPr>
          <w:rFonts w:ascii="Times New Roman" w:hAnsi="Times New Roman"/>
          <w:color w:val="000000"/>
          <w:sz w:val="24"/>
          <w:szCs w:val="24"/>
        </w:rPr>
        <w:t xml:space="preserve"> = 3. </w:t>
      </w:r>
      <w:bookmarkStart w:id="0" w:name="_GoBack"/>
      <w:bookmarkEnd w:id="0"/>
    </w:p>
    <w:p w:rsidR="00D31952" w:rsidRPr="00910EA0" w:rsidRDefault="00D31952" w:rsidP="008725A1">
      <w:pPr>
        <w:tabs>
          <w:tab w:val="right" w:pos="10260"/>
        </w:tabs>
        <w:spacing w:line="276" w:lineRule="auto"/>
        <w:rPr>
          <w:rFonts w:ascii="Times New Roman" w:hAnsi="Times New Roman"/>
          <w:color w:val="000000"/>
          <w:sz w:val="24"/>
          <w:szCs w:val="24"/>
        </w:rPr>
      </w:pPr>
    </w:p>
    <w:tbl>
      <w:tblPr>
        <w:tblW w:w="10380" w:type="dxa"/>
        <w:tblInd w:w="-43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530"/>
        <w:gridCol w:w="2520"/>
        <w:gridCol w:w="4950"/>
        <w:gridCol w:w="1373"/>
        <w:gridCol w:w="7"/>
      </w:tblGrid>
      <w:tr w:rsidR="008725A1" w:rsidRPr="00910EA0" w:rsidTr="00D31952">
        <w:trPr>
          <w:trHeight w:val="720"/>
        </w:trPr>
        <w:tc>
          <w:tcPr>
            <w:tcW w:w="1530" w:type="dxa"/>
            <w:shd w:val="clear" w:color="auto" w:fill="FFFFCC"/>
            <w:vAlign w:val="center"/>
          </w:tcPr>
          <w:p w:rsidR="008725A1" w:rsidRPr="00D31952" w:rsidRDefault="008725A1" w:rsidP="00D31952">
            <w:pPr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D31952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Expression</w:t>
            </w:r>
          </w:p>
        </w:tc>
        <w:tc>
          <w:tcPr>
            <w:tcW w:w="2520" w:type="dxa"/>
            <w:shd w:val="clear" w:color="auto" w:fill="FFFFCC"/>
            <w:vAlign w:val="center"/>
          </w:tcPr>
          <w:p w:rsidR="008725A1" w:rsidRPr="00D31952" w:rsidRDefault="008725A1" w:rsidP="00D31952">
            <w:pPr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D31952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Story of </w:t>
            </w:r>
            <w:r w:rsidRPr="00D31952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n</w:t>
            </w:r>
          </w:p>
        </w:tc>
        <w:tc>
          <w:tcPr>
            <w:tcW w:w="4950" w:type="dxa"/>
            <w:shd w:val="clear" w:color="auto" w:fill="FFFFCC"/>
            <w:vAlign w:val="center"/>
          </w:tcPr>
          <w:p w:rsidR="008725A1" w:rsidRPr="00D31952" w:rsidRDefault="008725A1" w:rsidP="00D31952">
            <w:pPr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D31952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lgebra Arrows Chain</w:t>
            </w:r>
          </w:p>
        </w:tc>
        <w:tc>
          <w:tcPr>
            <w:tcW w:w="1380" w:type="dxa"/>
            <w:gridSpan w:val="2"/>
            <w:shd w:val="clear" w:color="auto" w:fill="FFFFCC"/>
            <w:vAlign w:val="center"/>
          </w:tcPr>
          <w:p w:rsidR="008725A1" w:rsidRPr="00D31952" w:rsidRDefault="008725A1" w:rsidP="00D31952">
            <w:pPr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D31952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Evaluate when </w:t>
            </w:r>
            <w:r w:rsidRPr="00D31952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n</w:t>
            </w:r>
            <w:r w:rsidRPr="00D31952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= 3</w:t>
            </w:r>
          </w:p>
        </w:tc>
      </w:tr>
      <w:tr w:rsidR="008725A1" w:rsidRPr="00910EA0" w:rsidTr="00D31952">
        <w:trPr>
          <w:trHeight w:val="1152"/>
        </w:trPr>
        <w:tc>
          <w:tcPr>
            <w:tcW w:w="1530" w:type="dxa"/>
            <w:vAlign w:val="center"/>
          </w:tcPr>
          <w:p w:rsidR="008725A1" w:rsidRPr="00910EA0" w:rsidRDefault="008725A1" w:rsidP="00D31952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0EA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63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1.5pt;height:14.25pt" o:ole="">
                  <v:imagedata r:id="rId8" o:title=""/>
                </v:shape>
                <o:OLEObject Type="Embed" ProgID="Equation.DSMT4" ShapeID="_x0000_i1025" DrawAspect="Content" ObjectID="_1402500379" r:id="rId9"/>
              </w:object>
            </w:r>
          </w:p>
        </w:tc>
        <w:tc>
          <w:tcPr>
            <w:tcW w:w="252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4950" w:type="dxa"/>
            <w:vAlign w:val="center"/>
          </w:tcPr>
          <w:p w:rsidR="008725A1" w:rsidRPr="00910EA0" w:rsidRDefault="00187FB4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margin">
                        <wp:posOffset>5080</wp:posOffset>
                      </wp:positionH>
                      <wp:positionV relativeFrom="paragraph">
                        <wp:posOffset>50165</wp:posOffset>
                      </wp:positionV>
                      <wp:extent cx="2953385" cy="658495"/>
                      <wp:effectExtent l="0" t="2540" r="3810" b="0"/>
                      <wp:wrapNone/>
                      <wp:docPr id="49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53385" cy="658495"/>
                                <a:chOff x="1991" y="739"/>
                                <a:chExt cx="4889" cy="943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0" name="Picture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>
                                  <a:lum bright="20000"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77478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853" y="739"/>
                                  <a:ext cx="2027" cy="943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51" name="Picture 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>
                                  <a:lum bright="20000"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022" r="66312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991" y="739"/>
                                  <a:ext cx="2940" cy="943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" o:spid="_x0000_s1026" style="position:absolute;margin-left:.4pt;margin-top:3.95pt;width:232.55pt;height:51.85pt;z-index:251660288;mso-position-horizontal-relative:margin" coordorigin="1991,739" coordsize="4889,94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">
                      <v:shape id="Picture 3" o:spid="_x0000_s1027" type="#_x0000_t75" style="position:absolute;left:4853;top:739;width:2027;height:9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rEUADAAAAA2wAAAA8AAABkcnMvZG93bnJldi54bWxET89rwjAUvgv7H8IbeNN0giKdUeZAHHgQ&#10;Ww87vjVvbVnzUpssxv/eHASPH9/v1SaaTgQaXGtZwds0A0FcWd1yreBc7iZLEM4ja+wsk4IbOdis&#10;X0YrzLW98olC4WuRQtjlqKDxvs+ldFVDBt3U9sSJ+7WDQZ/gUEs94DWFm07OsmwhDbacGhrs6bOh&#10;6q/4Nwo6XWzLYxm28fITTvH7wG0o9kqNX+PHOwhP0T/FD/eXVjBP69OX9APk+g4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CsRQAMAAAADbAAAADwAAAAAAAAAAAAAAAACfAgAA&#10;ZHJzL2Rvd25yZXYueG1sUEsFBgAAAAAEAAQA9wAAAIwDAAAAAA==&#10;">
                        <v:imagedata r:id="rId11" o:title="" cropbottom="6328f" cropleft="50776f" gain="1.25" blacklevel="6554f"/>
                      </v:shape>
                      <v:shape id="Picture 4" o:spid="_x0000_s1028" type="#_x0000_t75" style="position:absolute;left:1991;top:739;width:2940;height:9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VU+RTFAAAA2wAAAA8AAABkcnMvZG93bnJldi54bWxEj0FrwkAUhO8F/8PyhF5K3VjQ2OgqJUVs&#10;vUVLz8/sMwlm34bsmqT99d2C4HGYmW+Y1WYwteiodZVlBdNJBII4t7riQsHXcfu8AOE8ssbaMin4&#10;IQeb9ehhhYm2PWfUHXwhAoRdggpK75tESpeXZNBNbEMcvLNtDfog20LqFvsAN7V8iaK5NFhxWCix&#10;obSk/HK4GgUy1ftT98nfT/HiNY6j3W/Wp+9KPY6HtyUIT4O/h2/tD61gNoX/L+EHyPU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VVPkUxQAAANsAAAAPAAAAAAAAAAAAAAAA&#10;AJ8CAABkcnMvZG93bnJldi54bWxQSwUGAAAAAAQABAD3AAAAkQMAAAAA&#10;">
                        <v:imagedata r:id="rId11" o:title="" cropbottom="6328f" cropleft="670f" cropright="43458f" gain="1.25" blacklevel="6554f"/>
                      </v:shape>
                      <w10:wrap anchorx="margin"/>
                    </v:group>
                  </w:pict>
                </mc:Fallback>
              </mc:AlternateContent>
            </w:r>
          </w:p>
        </w:tc>
        <w:tc>
          <w:tcPr>
            <w:tcW w:w="1380" w:type="dxa"/>
            <w:gridSpan w:val="2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8725A1" w:rsidRPr="00910EA0" w:rsidTr="00D31952">
        <w:trPr>
          <w:trHeight w:val="1152"/>
        </w:trPr>
        <w:tc>
          <w:tcPr>
            <w:tcW w:w="1530" w:type="dxa"/>
            <w:vAlign w:val="center"/>
          </w:tcPr>
          <w:p w:rsidR="008725A1" w:rsidRPr="00910EA0" w:rsidRDefault="008725A1" w:rsidP="00D31952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0EA0">
              <w:rPr>
                <w:rFonts w:ascii="Times New Roman" w:hAnsi="Times New Roman"/>
                <w:color w:val="000000"/>
                <w:position w:val="-24"/>
                <w:sz w:val="24"/>
                <w:szCs w:val="24"/>
              </w:rPr>
              <w:object w:dxaOrig="680" w:dyaOrig="620">
                <v:shape id="_x0000_i1026" type="#_x0000_t75" style="width:34.5pt;height:31.5pt" o:ole="">
                  <v:imagedata r:id="rId12" o:title=""/>
                </v:shape>
                <o:OLEObject Type="Embed" ProgID="Equation.DSMT4" ShapeID="_x0000_i1026" DrawAspect="Content" ObjectID="_1402500380" r:id="rId13"/>
              </w:object>
            </w:r>
          </w:p>
        </w:tc>
        <w:tc>
          <w:tcPr>
            <w:tcW w:w="252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4950" w:type="dxa"/>
            <w:vAlign w:val="center"/>
          </w:tcPr>
          <w:p w:rsidR="008725A1" w:rsidRPr="00910EA0" w:rsidRDefault="00187FB4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margin">
                        <wp:posOffset>5080</wp:posOffset>
                      </wp:positionH>
                      <wp:positionV relativeFrom="paragraph">
                        <wp:posOffset>37465</wp:posOffset>
                      </wp:positionV>
                      <wp:extent cx="2953385" cy="658495"/>
                      <wp:effectExtent l="0" t="0" r="3810" b="0"/>
                      <wp:wrapNone/>
                      <wp:docPr id="46" name="Group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53385" cy="658495"/>
                                <a:chOff x="1991" y="739"/>
                                <a:chExt cx="4889" cy="943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7" name="Picture 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>
                                  <a:lum bright="20000"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77478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853" y="739"/>
                                  <a:ext cx="2027" cy="943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48" name="Picture 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>
                                  <a:lum bright="20000"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022" r="66312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991" y="739"/>
                                  <a:ext cx="2940" cy="943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" o:spid="_x0000_s1026" style="position:absolute;margin-left:.4pt;margin-top:2.95pt;width:232.55pt;height:51.85pt;z-index:251661312;mso-position-horizontal-relative:margin" coordorigin="1991,739" coordsize="4889,94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">
                      <v:shape id="Picture 6" o:spid="_x0000_s1027" type="#_x0000_t75" style="position:absolute;left:4853;top:739;width:2027;height:9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D0XqnEAAAA2wAAAA8AAABkcnMvZG93bnJldi54bWxEj0FrAjEUhO8F/0N4Qm81aymtrEbRgrTQ&#10;Q3HXg8fn5rm7uHlZNzGm/74pFDwOM/MNs1hF04lAg2stK5hOMhDEldUt1wr25fZpBsJ5ZI2dZVLw&#10;Qw5Wy9HDAnNtb7yjUPhaJAi7HBU03ve5lK5qyKCb2J44eSc7GPRJDrXUA94S3HTyOctepcGW00KD&#10;Pb03VJ2Lq1HQ6WJTfpdhEy/HsIuHL25D8aHU4ziu5yA8RX8P/7c/tYKXN/j7kn6AXP4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D0XqnEAAAA2wAAAA8AAAAAAAAAAAAAAAAA&#10;nwIAAGRycy9kb3ducmV2LnhtbFBLBQYAAAAABAAEAPcAAACQAwAAAAA=&#10;">
                        <v:imagedata r:id="rId11" o:title="" cropbottom="6328f" cropleft="50776f" gain="1.25" blacklevel="6554f"/>
                      </v:shape>
                      <v:shape id="Picture 7" o:spid="_x0000_s1028" type="#_x0000_t75" style="position:absolute;left:1991;top:739;width:2940;height:9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G3xlTCAAAA2wAAAA8AAABkcnMvZG93bnJldi54bWxET01rwkAQvRf8D8sIvZS6sRSjMRuRlNLq&#10;TS2ex+w0Cc3Ohuw2Sfvr3YPg8fG+081oGtFT52rLCuazCARxYXXNpYKv0/vzEoTzyBoby6Tgjxxs&#10;sslDiom2Ax+oP/pShBB2CSqovG8TKV1RkUE3sy1x4L5tZ9AH2JVSdziEcNPIlyhaSIM1h4YKW8or&#10;Kn6Ov0aBzPX+0u/4/BQvV3EcffwfhvxNqcfpuF2D8DT6u/jm/tQKXsPY8CX8AJld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Bt8ZUwgAAANsAAAAPAAAAAAAAAAAAAAAAAJ8C&#10;AABkcnMvZG93bnJldi54bWxQSwUGAAAAAAQABAD3AAAAjgMAAAAA&#10;">
                        <v:imagedata r:id="rId11" o:title="" cropbottom="6328f" cropleft="670f" cropright="43458f" gain="1.25" blacklevel="6554f"/>
                      </v:shape>
                      <w10:wrap anchorx="margin"/>
                    </v:group>
                  </w:pict>
                </mc:Fallback>
              </mc:AlternateContent>
            </w:r>
          </w:p>
        </w:tc>
        <w:tc>
          <w:tcPr>
            <w:tcW w:w="1380" w:type="dxa"/>
            <w:gridSpan w:val="2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8725A1" w:rsidRPr="00910EA0" w:rsidTr="00D31952">
        <w:trPr>
          <w:trHeight w:val="1152"/>
        </w:trPr>
        <w:tc>
          <w:tcPr>
            <w:tcW w:w="1530" w:type="dxa"/>
            <w:vAlign w:val="center"/>
          </w:tcPr>
          <w:p w:rsidR="008725A1" w:rsidRPr="00910EA0" w:rsidRDefault="008725A1" w:rsidP="00D31952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0EA0">
              <w:rPr>
                <w:rFonts w:ascii="Times New Roman" w:hAnsi="Times New Roman"/>
                <w:color w:val="000000"/>
                <w:position w:val="-14"/>
                <w:sz w:val="24"/>
                <w:szCs w:val="24"/>
              </w:rPr>
              <w:object w:dxaOrig="859" w:dyaOrig="400">
                <v:shape id="_x0000_i1027" type="#_x0000_t75" style="width:42.75pt;height:20.25pt" o:ole="">
                  <v:imagedata r:id="rId14" o:title=""/>
                </v:shape>
                <o:OLEObject Type="Embed" ProgID="Equation.DSMT4" ShapeID="_x0000_i1027" DrawAspect="Content" ObjectID="_1402500381" r:id="rId15"/>
              </w:object>
            </w:r>
          </w:p>
        </w:tc>
        <w:tc>
          <w:tcPr>
            <w:tcW w:w="252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4950" w:type="dxa"/>
            <w:vAlign w:val="center"/>
          </w:tcPr>
          <w:p w:rsidR="008725A1" w:rsidRPr="00910EA0" w:rsidRDefault="00187FB4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margin">
                        <wp:posOffset>5080</wp:posOffset>
                      </wp:positionH>
                      <wp:positionV relativeFrom="paragraph">
                        <wp:posOffset>57785</wp:posOffset>
                      </wp:positionV>
                      <wp:extent cx="2953385" cy="658495"/>
                      <wp:effectExtent l="0" t="635" r="3810" b="0"/>
                      <wp:wrapNone/>
                      <wp:docPr id="43" name="Group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53385" cy="658495"/>
                                <a:chOff x="1991" y="739"/>
                                <a:chExt cx="4889" cy="943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4" name="Picture 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>
                                  <a:lum bright="20000"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77478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853" y="739"/>
                                  <a:ext cx="2027" cy="943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45" name="Picture 1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>
                                  <a:lum bright="20000"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022" r="66312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991" y="739"/>
                                  <a:ext cx="2940" cy="943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" o:spid="_x0000_s1026" style="position:absolute;margin-left:.4pt;margin-top:4.55pt;width:232.55pt;height:51.85pt;z-index:251662336;mso-position-horizontal-relative:margin" coordorigin="1991,739" coordsize="4889,94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">
                      <v:shape id="Picture 9" o:spid="_x0000_s1027" type="#_x0000_t75" style="position:absolute;left:4853;top:739;width:2027;height:9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AmwN7EAAAA2wAAAA8AAABkcnMvZG93bnJldi54bWxEj0FrAjEUhO8F/0N4greatYiUrVFUKC14&#10;EHc99Pi6ed1d3LxsN2mM/94IQo/DzHzDLNfRdCLQ4FrLCmbTDARxZXXLtYJT+f78CsJ5ZI2dZVJw&#10;JQfr1ehpibm2Fz5SKHwtEoRdjgoa7/tcSlc1ZNBNbU+cvB87GPRJDrXUA14S3HTyJcsW0mDLaaHB&#10;nnYNVefizyjodLEtD2XYxt/vcIxfe25D8aHUZBw3byA8Rf8ffrQ/tYL5HO5f0g+Qqxs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AmwN7EAAAA2wAAAA8AAAAAAAAAAAAAAAAA&#10;nwIAAGRycy9kb3ducmV2LnhtbFBLBQYAAAAABAAEAPcAAACQAwAAAAA=&#10;">
                        <v:imagedata r:id="rId11" o:title="" cropbottom="6328f" cropleft="50776f" gain="1.25" blacklevel="6554f"/>
                      </v:shape>
                      <v:shape id="Picture 10" o:spid="_x0000_s1028" type="#_x0000_t75" style="position:absolute;left:1991;top:739;width:2940;height:9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+2acrFAAAA2wAAAA8AAABkcnMvZG93bnJldi54bWxEj0FrwkAUhO+F/oflFXqRurGo0egqJaVU&#10;vWlLz8/sMwlm34bsNon99a4g9DjMzDfMct2bSrTUuNKygtEwAkGcWV1yruD76+NlBsJ5ZI2VZVJw&#10;IQfr1ePDEhNtO95Te/C5CBB2CSoovK8TKV1WkEE3tDVx8E62MeiDbHKpG+wC3FTyNYqm0mDJYaHA&#10;mtKCsvPh1yiQqd4d2y3/DOLZPI6jz799l74r9fzUvy1AeOr9f/je3mgF4wncvoQfIFdX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vtmnKxQAAANsAAAAPAAAAAAAAAAAAAAAA&#10;AJ8CAABkcnMvZG93bnJldi54bWxQSwUGAAAAAAQABAD3AAAAkQMAAAAA&#10;">
                        <v:imagedata r:id="rId11" o:title="" cropbottom="6328f" cropleft="670f" cropright="43458f" gain="1.25" blacklevel="6554f"/>
                      </v:shape>
                      <w10:wrap anchorx="margin"/>
                    </v:group>
                  </w:pict>
                </mc:Fallback>
              </mc:AlternateContent>
            </w:r>
          </w:p>
        </w:tc>
        <w:tc>
          <w:tcPr>
            <w:tcW w:w="1380" w:type="dxa"/>
            <w:gridSpan w:val="2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8725A1" w:rsidRPr="00910EA0" w:rsidTr="00D31952">
        <w:trPr>
          <w:trHeight w:val="1152"/>
        </w:trPr>
        <w:tc>
          <w:tcPr>
            <w:tcW w:w="1530" w:type="dxa"/>
            <w:vAlign w:val="center"/>
          </w:tcPr>
          <w:p w:rsidR="008725A1" w:rsidRPr="00910EA0" w:rsidRDefault="008725A1" w:rsidP="00D31952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0EA0">
              <w:rPr>
                <w:rFonts w:ascii="Times New Roman" w:hAnsi="Times New Roman"/>
                <w:color w:val="000000"/>
                <w:position w:val="-24"/>
                <w:sz w:val="24"/>
                <w:szCs w:val="24"/>
              </w:rPr>
              <w:object w:dxaOrig="560" w:dyaOrig="620">
                <v:shape id="_x0000_i1028" type="#_x0000_t75" style="width:27.75pt;height:31.5pt" o:ole="">
                  <v:imagedata r:id="rId16" o:title=""/>
                </v:shape>
                <o:OLEObject Type="Embed" ProgID="Equation.DSMT4" ShapeID="_x0000_i1028" DrawAspect="Content" ObjectID="_1402500382" r:id="rId17"/>
              </w:object>
            </w:r>
          </w:p>
        </w:tc>
        <w:tc>
          <w:tcPr>
            <w:tcW w:w="252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4950" w:type="dxa"/>
            <w:vAlign w:val="center"/>
          </w:tcPr>
          <w:p w:rsidR="008725A1" w:rsidRPr="00910EA0" w:rsidRDefault="00187FB4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margin">
                        <wp:posOffset>10160</wp:posOffset>
                      </wp:positionH>
                      <wp:positionV relativeFrom="paragraph">
                        <wp:posOffset>38100</wp:posOffset>
                      </wp:positionV>
                      <wp:extent cx="2953385" cy="658495"/>
                      <wp:effectExtent l="635" t="0" r="0" b="0"/>
                      <wp:wrapNone/>
                      <wp:docPr id="40" name="Group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953385" cy="658495"/>
                                <a:chOff x="1991" y="739"/>
                                <a:chExt cx="4889" cy="943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1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>
                                  <a:lum bright="20000"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77478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853" y="739"/>
                                  <a:ext cx="2027" cy="943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42" name="Picture 1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>
                                  <a:lum bright="20000"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022" r="66312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991" y="739"/>
                                  <a:ext cx="2940" cy="943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1" o:spid="_x0000_s1026" style="position:absolute;margin-left:.8pt;margin-top:3pt;width:232.55pt;height:51.85pt;z-index:251663360;mso-position-horizontal-relative:margin" coordorigin="1991,739" coordsize="4889,943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">
                      <v:shape id="Picture 12" o:spid="_x0000_s1027" type="#_x0000_t75" style="position:absolute;left:4853;top:739;width:2027;height:9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BRY0bEAAAA2wAAAA8AAABkcnMvZG93bnJldi54bWxEj0FrAjEUhO8F/0N4Qm81a5FSVqOoUBR6&#10;KO568PjcPHcXNy/rJsb03zeFQo/DzHzDLFbRdCLQ4FrLCqaTDARxZXXLtYJj+fHyDsJ5ZI2dZVLw&#10;TQ5Wy9HTAnNtH3ygUPhaJAi7HBU03ve5lK5qyKCb2J44eRc7GPRJDrXUAz4S3HTyNcvepMGW00KD&#10;PW0bqq7F3SjodLEpv8qwibdzOMTTJ7eh2Cn1PI7rOQhP0f+H/9p7rWA2hd8v6QfI5Q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OBRY0bEAAAA2wAAAA8AAAAAAAAAAAAAAAAA&#10;nwIAAGRycy9kb3ducmV2LnhtbFBLBQYAAAAABAAEAPcAAACQAwAAAAA=&#10;">
                        <v:imagedata r:id="rId11" o:title="" cropbottom="6328f" cropleft="50776f" gain="1.25" blacklevel="6554f"/>
                      </v:shape>
                      <v:shape id="Picture 13" o:spid="_x0000_s1028" type="#_x0000_t75" style="position:absolute;left:1991;top:739;width:2940;height:94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Bf8b7FAAAA2wAAAA8AAABkcnMvZG93bnJldi54bWxEj0FrwkAUhO9C/8PyCl5ENxUxmrpKiRSr&#10;t1jx/Jp9TUKzb0N2m6T99V1B6HGYmW+YzW4wteiodZVlBU+zCARxbnXFhYLL++t0BcJ5ZI21ZVLw&#10;Qw5224fRBhNte86oO/tCBAi7BBWU3jeJlC4vyaCb2YY4eJ+2NeiDbAupW+wD3NRyHkVLabDisFBi&#10;Q2lJ+df52yiQqT59dEe+TuLVOo6jw2/Wp3ulxo/DyzMIT4P/D9/bb1rBYg63L+EHyO0f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gX/G+xQAAANsAAAAPAAAAAAAAAAAAAAAA&#10;AJ8CAABkcnMvZG93bnJldi54bWxQSwUGAAAAAAQABAD3AAAAkQMAAAAA&#10;">
                        <v:imagedata r:id="rId11" o:title="" cropbottom="6328f" cropleft="670f" cropright="43458f" gain="1.25" blacklevel="6554f"/>
                      </v:shape>
                      <w10:wrap anchorx="margin"/>
                    </v:group>
                  </w:pict>
                </mc:Fallback>
              </mc:AlternateContent>
            </w:r>
          </w:p>
        </w:tc>
        <w:tc>
          <w:tcPr>
            <w:tcW w:w="1380" w:type="dxa"/>
            <w:gridSpan w:val="2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8725A1" w:rsidRPr="00910EA0" w:rsidTr="00D31952">
        <w:trPr>
          <w:trHeight w:val="1224"/>
        </w:trPr>
        <w:tc>
          <w:tcPr>
            <w:tcW w:w="1530" w:type="dxa"/>
            <w:vAlign w:val="center"/>
          </w:tcPr>
          <w:p w:rsidR="008725A1" w:rsidRPr="00910EA0" w:rsidRDefault="008725A1" w:rsidP="00D31952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0EA0">
              <w:rPr>
                <w:rFonts w:ascii="Times New Roman" w:hAnsi="Times New Roman"/>
                <w:color w:val="000000"/>
                <w:position w:val="-16"/>
                <w:sz w:val="24"/>
                <w:szCs w:val="24"/>
              </w:rPr>
              <w:object w:dxaOrig="940" w:dyaOrig="440">
                <v:shape id="_x0000_i1029" type="#_x0000_t75" style="width:47.25pt;height:21.75pt" o:ole="">
                  <v:imagedata r:id="rId18" o:title=""/>
                </v:shape>
                <o:OLEObject Type="Embed" ProgID="Equation.DSMT4" ShapeID="_x0000_i1029" DrawAspect="Content" ObjectID="_1402500383" r:id="rId19"/>
              </w:object>
            </w:r>
          </w:p>
        </w:tc>
        <w:tc>
          <w:tcPr>
            <w:tcW w:w="252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4950" w:type="dxa"/>
            <w:vAlign w:val="center"/>
          </w:tcPr>
          <w:p w:rsidR="008725A1" w:rsidRPr="00910EA0" w:rsidRDefault="00187FB4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-55880</wp:posOffset>
                      </wp:positionH>
                      <wp:positionV relativeFrom="paragraph">
                        <wp:posOffset>3175</wp:posOffset>
                      </wp:positionV>
                      <wp:extent cx="3108960" cy="731520"/>
                      <wp:effectExtent l="1270" t="3175" r="4445" b="0"/>
                      <wp:wrapNone/>
                      <wp:docPr id="37" name="Group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108960" cy="731520"/>
                                <a:chOff x="3326" y="2599"/>
                                <a:chExt cx="5408" cy="1037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8" name="Picture 15"/>
                                <pic:cNvPicPr>
                                  <a:picLocks noChangeArrowheads="1"/>
                                </pic:cNvPicPr>
                              </pic:nvPicPr>
                              <pic:blipFill>
                                <a:blip r:embed="rId10">
                                  <a:lum bright="20000"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960" r="56419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326" y="2599"/>
                                  <a:ext cx="3836" cy="103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9" name="Picture 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>
                                  <a:lum bright="20000"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77478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7129" y="2677"/>
                                  <a:ext cx="1605" cy="864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4" o:spid="_x0000_s1026" style="position:absolute;margin-left:-4.4pt;margin-top:.25pt;width:244.8pt;height:57.6pt;z-index:251664384" coordorigin="3326,2599" coordsize="5408,103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">
                      <v:shape id="Picture 15" o:spid="_x0000_s1027" type="#_x0000_t75" style="position:absolute;left:3326;top:2599;width:3836;height:10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F6MkO9AAAA2wAAAA8AAABkcnMvZG93bnJldi54bWxET0sKwjAQ3QveIYzgpmjqB5VqFBEUQQR/&#10;BxiasS02k9JErbc3C8Hl4/0Xq8aU4kW1KywrGPRjEMSp1QVnCm7XbW8GwnlkjaVlUvAhB6tlu7XA&#10;RNs3n+l18ZkIIewSVJB7XyVSujQng65vK+LA3W1t0AdYZ1LX+A7hppTDOJ5IgwWHhhwr2uSUPi5P&#10;o+DB19Paz6LRNIpOsWyO493haJXqdpr1HISnxv/FP/deKxiFseFL+AFy+QU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sXoyQ70AAADbAAAADwAAAAAAAAAAAAAAAACfAgAAZHJz&#10;L2Rvd25yZXYueG1sUEsFBgAAAAAEAAQA9wAAAIkDAAAAAA==&#10;">
                        <v:imagedata r:id="rId11" o:title="" cropbottom="6328f" cropleft="629f" cropright="36975f" gain="1.25" blacklevel="6554f"/>
                        <o:lock v:ext="edit" aspectratio="f"/>
                      </v:shape>
                      <v:shape id="Picture 16" o:spid="_x0000_s1028" type="#_x0000_t75" style="position:absolute;left:7129;top:2677;width:1605;height:86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YhHD3EAAAA2wAAAA8AAABkcnMvZG93bnJldi54bWxEj0FrAjEUhO8F/0N4Qm81awulrkbRgrTQ&#10;Q3HXg8fn5rm7uHlZNzGm/74pFDwOM/MNs1hF04lAg2stK5hOMhDEldUt1wr25fbpDYTzyBo7y6Tg&#10;hxyslqOHBeba3nhHofC1SBB2OSpovO9zKV3VkEE3sT1x8k52MOiTHGqpB7wluOnkc5a9SoMtp4UG&#10;e3pvqDoXV6Og08Wm/C7DJl6OYRcPX9yG4kOpx3Fcz0F4iv4e/m9/agUvM/j7kn6AXP4C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YhHD3EAAAA2wAAAA8AAAAAAAAAAAAAAAAA&#10;nwIAAGRycy9kb3ducmV2LnhtbFBLBQYAAAAABAAEAPcAAACQAwAAAAA=&#10;">
                        <v:imagedata r:id="rId11" o:title="" cropbottom="6328f" cropleft="50776f" gain="1.25" blacklevel="6554f"/>
                      </v:shape>
                    </v:group>
                  </w:pict>
                </mc:Fallback>
              </mc:AlternateContent>
            </w:r>
          </w:p>
        </w:tc>
        <w:tc>
          <w:tcPr>
            <w:tcW w:w="1380" w:type="dxa"/>
            <w:gridSpan w:val="2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8725A1" w:rsidRPr="00910EA0" w:rsidTr="00D31952">
        <w:trPr>
          <w:trHeight w:val="1224"/>
        </w:trPr>
        <w:tc>
          <w:tcPr>
            <w:tcW w:w="1530" w:type="dxa"/>
            <w:vAlign w:val="center"/>
          </w:tcPr>
          <w:p w:rsidR="008725A1" w:rsidRPr="00910EA0" w:rsidRDefault="008725A1" w:rsidP="00D31952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0EA0">
              <w:rPr>
                <w:rFonts w:ascii="Times New Roman" w:hAnsi="Times New Roman"/>
                <w:color w:val="000000"/>
                <w:position w:val="-6"/>
                <w:sz w:val="24"/>
                <w:szCs w:val="24"/>
              </w:rPr>
              <w:object w:dxaOrig="760" w:dyaOrig="320">
                <v:shape id="_x0000_i1030" type="#_x0000_t75" style="width:37.5pt;height:16.5pt" o:ole="">
                  <v:imagedata r:id="rId20" o:title=""/>
                </v:shape>
                <o:OLEObject Type="Embed" ProgID="Equation.DSMT4" ShapeID="_x0000_i1030" DrawAspect="Content" ObjectID="_1402500384" r:id="rId21"/>
              </w:object>
            </w:r>
          </w:p>
        </w:tc>
        <w:tc>
          <w:tcPr>
            <w:tcW w:w="252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4950" w:type="dxa"/>
            <w:vAlign w:val="center"/>
          </w:tcPr>
          <w:p w:rsidR="008725A1" w:rsidRPr="00910EA0" w:rsidRDefault="00187FB4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-61595</wp:posOffset>
                      </wp:positionH>
                      <wp:positionV relativeFrom="paragraph">
                        <wp:posOffset>-2540</wp:posOffset>
                      </wp:positionV>
                      <wp:extent cx="3108960" cy="731520"/>
                      <wp:effectExtent l="5080" t="0" r="635" b="4445"/>
                      <wp:wrapNone/>
                      <wp:docPr id="34" name="Group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108960" cy="731520"/>
                                <a:chOff x="3326" y="2599"/>
                                <a:chExt cx="5408" cy="1037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5" name="Picture 21"/>
                                <pic:cNvPicPr>
                                  <a:picLocks noChangeArrowheads="1"/>
                                </pic:cNvPicPr>
                              </pic:nvPicPr>
                              <pic:blipFill>
                                <a:blip r:embed="rId10">
                                  <a:lum bright="20000"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960" r="56419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326" y="2599"/>
                                  <a:ext cx="3836" cy="103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6" name="Picture 2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>
                                  <a:lum bright="20000"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77478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7129" y="2677"/>
                                  <a:ext cx="1605" cy="864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0" o:spid="_x0000_s1026" style="position:absolute;margin-left:-4.85pt;margin-top:-.2pt;width:244.8pt;height:57.6pt;z-index:251666432" coordorigin="3326,2599" coordsize="5408,103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">
                      <v:shape id="Picture 21" o:spid="_x0000_s1027" type="#_x0000_t75" style="position:absolute;left:3326;top:2599;width:3836;height:10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97nd3FAAAA2wAAAA8AAABkcnMvZG93bnJldi54bWxEj91qwkAUhO8LfYflCL0JumntT4hZQyhU&#10;BBGs+gCH7GkSzJ4N2W2Svr0rCL0cZuYbJssn04qBetdYVvC8iEEQl1Y3XCk4n77mCQjnkTW2lknB&#10;HznI148PGabajvxNw9FXIkDYpaig9r5LpXRlTQbdwnbEwfuxvUEfZF9J3eMY4KaVL3H8Lg02HBZq&#10;7OizpvJy/DUKLnw6FD6Jlh9RdIjltH/d7PZWqafZVKxAeJr8f/je3moFyze4fQk/QK6v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fe53dxQAAANsAAAAPAAAAAAAAAAAAAAAA&#10;AJ8CAABkcnMvZG93bnJldi54bWxQSwUGAAAAAAQABAD3AAAAkQMAAAAA&#10;">
                        <v:imagedata r:id="rId11" o:title="" cropbottom="6328f" cropleft="629f" cropright="36975f" gain="1.25" blacklevel="6554f"/>
                        <o:lock v:ext="edit" aspectratio="f"/>
                      </v:shape>
                      <v:shape id="Picture 22" o:spid="_x0000_s1028" type="#_x0000_t75" style="position:absolute;left:7129;top:2677;width:1605;height:86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e+iE/EAAAA2wAAAA8AAABkcnMvZG93bnJldi54bWxEj0FrAjEUhO8F/0N4greaVUHK1igqiAUP&#10;xV0PPb5uXncXNy/rJo3x3zeFQo/DzHzDrDbRdCLQ4FrLCmbTDARxZXXLtYJLeXh+AeE8ssbOMil4&#10;kIPNevS0wlzbO58pFL4WCcIuRwWN930upasaMuimtidO3pcdDPokh1rqAe8Jbjo5z7KlNNhyWmiw&#10;p31D1bX4Ngo6XezK9zLs4u0znOPHidtQHJWajOP2FYSn6P/Df+03rWCxhN8v6QfI9Q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e+iE/EAAAA2wAAAA8AAAAAAAAAAAAAAAAA&#10;nwIAAGRycy9kb3ducmV2LnhtbFBLBQYAAAAABAAEAPcAAACQAwAAAAA=&#10;">
                        <v:imagedata r:id="rId11" o:title="" cropbottom="6328f" cropleft="50776f" gain="1.25" blacklevel="6554f"/>
                      </v:shape>
                    </v:group>
                  </w:pict>
                </mc:Fallback>
              </mc:AlternateContent>
            </w:r>
          </w:p>
        </w:tc>
        <w:tc>
          <w:tcPr>
            <w:tcW w:w="1380" w:type="dxa"/>
            <w:gridSpan w:val="2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8725A1" w:rsidRPr="00910EA0" w:rsidTr="00D31952">
        <w:trPr>
          <w:trHeight w:val="1224"/>
        </w:trPr>
        <w:tc>
          <w:tcPr>
            <w:tcW w:w="1530" w:type="dxa"/>
            <w:vAlign w:val="center"/>
          </w:tcPr>
          <w:p w:rsidR="008725A1" w:rsidRPr="00910EA0" w:rsidRDefault="00187FB4" w:rsidP="00D31952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color w:val="000000"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color w:val="000000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color w:val="000000"/>
                            <w:sz w:val="24"/>
                            <w:szCs w:val="24"/>
                          </w:rPr>
                          <m:t>n+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color w:val="000000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color w:val="000000"/>
                    <w:sz w:val="24"/>
                    <w:szCs w:val="24"/>
                  </w:rPr>
                  <m:t>-6</m:t>
                </m:r>
              </m:oMath>
            </m:oMathPara>
          </w:p>
        </w:tc>
        <w:tc>
          <w:tcPr>
            <w:tcW w:w="252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4950" w:type="dxa"/>
            <w:vAlign w:val="center"/>
          </w:tcPr>
          <w:p w:rsidR="008725A1" w:rsidRPr="00910EA0" w:rsidRDefault="00187FB4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5408" behindDoc="0" locked="0" layoutInCell="1" allowOverlap="1">
                      <wp:simplePos x="0" y="0"/>
                      <wp:positionH relativeFrom="column">
                        <wp:posOffset>-50800</wp:posOffset>
                      </wp:positionH>
                      <wp:positionV relativeFrom="paragraph">
                        <wp:posOffset>10795</wp:posOffset>
                      </wp:positionV>
                      <wp:extent cx="3108960" cy="731520"/>
                      <wp:effectExtent l="6350" t="1270" r="0" b="635"/>
                      <wp:wrapNone/>
                      <wp:docPr id="31" name="Group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108960" cy="731520"/>
                                <a:chOff x="3326" y="2599"/>
                                <a:chExt cx="5408" cy="1037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2" name="Picture 18"/>
                                <pic:cNvPicPr>
                                  <a:picLocks noChangeArrowheads="1"/>
                                </pic:cNvPicPr>
                              </pic:nvPicPr>
                              <pic:blipFill>
                                <a:blip r:embed="rId10">
                                  <a:lum bright="20000"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960" r="56419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3326" y="2599"/>
                                  <a:ext cx="3836" cy="103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3" name="Picture 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>
                                  <a:lum bright="20000"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77478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7129" y="2677"/>
                                  <a:ext cx="1605" cy="864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7" o:spid="_x0000_s1026" style="position:absolute;margin-left:-4pt;margin-top:.85pt;width:244.8pt;height:57.6pt;z-index:251665408" coordorigin="3326,2599" coordsize="5408,1037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">
                      <v:shape id="Picture 18" o:spid="_x0000_s1027" type="#_x0000_t75" style="position:absolute;left:3326;top:2599;width:3836;height:10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CSBanDAAAA2wAAAA8AAABkcnMvZG93bnJldi54bWxEj92KwjAUhO8F3yEcwZuiqT+o1EaRBWVB&#10;BP8e4NAc29LmpDRZrW+/ERb2cpiZb5h025laPKl1pWUFk3EMgjizuuRcwf22H61AOI+ssbZMCt7k&#10;YLvp91JMtH3xhZ5Xn4sAYZeggsL7JpHSZQUZdGPbEAfvYVuDPsg2l7rFV4CbWk7jeCENlhwWCmzo&#10;q6Csuv4YBRXfzju/imbLKDrHsjvND8eTVWo46HZrEJ46/x/+a39rBbMpfL6EHyA3v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0JIFqcMAAADbAAAADwAAAAAAAAAAAAAAAACf&#10;AgAAZHJzL2Rvd25yZXYueG1sUEsFBgAAAAAEAAQA9wAAAI8DAAAAAA==&#10;">
                        <v:imagedata r:id="rId11" o:title="" cropbottom="6328f" cropleft="629f" cropright="36975f" gain="1.25" blacklevel="6554f"/>
                        <o:lock v:ext="edit" aspectratio="f"/>
                      </v:shape>
                      <v:shape id="Picture 19" o:spid="_x0000_s1028" type="#_x0000_t75" style="position:absolute;left:7129;top:2677;width:1605;height:86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fJK9fEAAAA2wAAAA8AAABkcnMvZG93bnJldi54bWxEj0FrAjEUhO8F/0N4greatYKUrVFUKC14&#10;EHc99Pi6ed1d3LxsN2mM/94IQo/DzHzDLNfRdCLQ4FrLCmbTDARxZXXLtYJT+f78CsJ5ZI2dZVJw&#10;JQfr1ehpibm2Fz5SKHwtEoRdjgoa7/tcSlc1ZNBNbU+cvB87GPRJDrXUA14S3HTyJcsW0mDLaaHB&#10;nnYNVefizyjodLEtD2XYxt/vcIxfe25D8aHUZBw3byA8Rf8ffrQ/tYL5HO5f0g+Qqxs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fJK9fEAAAA2wAAAA8AAAAAAAAAAAAAAAAA&#10;nwIAAGRycy9kb3ducmV2LnhtbFBLBQYAAAAABAAEAPcAAACQAwAAAAA=&#10;">
                        <v:imagedata r:id="rId11" o:title="" cropbottom="6328f" cropleft="50776f" gain="1.25" blacklevel="6554f"/>
                      </v:shape>
                    </v:group>
                  </w:pict>
                </mc:Fallback>
              </mc:AlternateContent>
            </w:r>
          </w:p>
        </w:tc>
        <w:tc>
          <w:tcPr>
            <w:tcW w:w="1380" w:type="dxa"/>
            <w:gridSpan w:val="2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8725A1" w:rsidRPr="00910EA0" w:rsidTr="00D31952">
        <w:trPr>
          <w:gridAfter w:val="1"/>
          <w:wAfter w:w="7" w:type="dxa"/>
          <w:trHeight w:val="1224"/>
        </w:trPr>
        <w:tc>
          <w:tcPr>
            <w:tcW w:w="1530" w:type="dxa"/>
            <w:vAlign w:val="center"/>
          </w:tcPr>
          <w:p w:rsidR="008725A1" w:rsidRPr="00910EA0" w:rsidRDefault="008725A1" w:rsidP="00D31952">
            <w:pPr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910EA0">
              <w:rPr>
                <w:rFonts w:ascii="Times New Roman" w:hAnsi="Times New Roman"/>
                <w:color w:val="000000"/>
                <w:position w:val="-24"/>
                <w:sz w:val="24"/>
                <w:szCs w:val="24"/>
              </w:rPr>
              <w:object w:dxaOrig="780" w:dyaOrig="660">
                <v:shape id="_x0000_i1031" type="#_x0000_t75" style="width:39pt;height:33pt" o:ole="">
                  <v:imagedata r:id="rId22" o:title=""/>
                </v:shape>
                <o:OLEObject Type="Embed" ProgID="Equation.DSMT4" ShapeID="_x0000_i1031" DrawAspect="Content" ObjectID="_1402500385" r:id="rId23"/>
              </w:object>
            </w:r>
          </w:p>
        </w:tc>
        <w:tc>
          <w:tcPr>
            <w:tcW w:w="252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6323" w:type="dxa"/>
            <w:gridSpan w:val="2"/>
            <w:vAlign w:val="center"/>
          </w:tcPr>
          <w:p w:rsidR="008725A1" w:rsidRPr="00910EA0" w:rsidRDefault="00187FB4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-17145</wp:posOffset>
                      </wp:positionH>
                      <wp:positionV relativeFrom="paragraph">
                        <wp:posOffset>-11430</wp:posOffset>
                      </wp:positionV>
                      <wp:extent cx="3893185" cy="626745"/>
                      <wp:effectExtent l="1905" t="0" r="635" b="3810"/>
                      <wp:wrapNone/>
                      <wp:docPr id="28" name="Group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893185" cy="626745"/>
                                <a:chOff x="5277" y="12534"/>
                                <a:chExt cx="6131" cy="1062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9" name="Picture 24"/>
                                <pic:cNvPicPr>
                                  <a:picLocks noChangeArrowheads="1"/>
                                </pic:cNvPicPr>
                              </pic:nvPicPr>
                              <pic:blipFill>
                                <a:blip r:embed="rId10">
                                  <a:lum bright="20000"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960" r="44354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277" y="12559"/>
                                  <a:ext cx="4464" cy="103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0" name="Picture 2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>
                                  <a:lum bright="20000"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77478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9680" y="12534"/>
                                  <a:ext cx="1728" cy="106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3" o:spid="_x0000_s1026" style="position:absolute;margin-left:-1.35pt;margin-top:-.9pt;width:306.55pt;height:49.35pt;z-index:251667456" coordorigin="5277,12534" coordsize="6131,106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">
                      <v:shape id="Picture 24" o:spid="_x0000_s1027" type="#_x0000_t75" style="position:absolute;left:5277;top:12559;width:4464;height:10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qrJTrEAAAA2wAAAA8AAABkcnMvZG93bnJldi54bWxEj0FrwkAUhO+F/oflCd7qRgtio6uI1OJB&#10;oUYPPT6yz2w0+zZk1xj/vSsUPA4z8w0zW3S2Ei01vnSsYDhIQBDnTpdcKDge1h8TED4ga6wck4I7&#10;eVjM399mmGp34z21WShEhLBPUYEJoU6l9Lkhi37gauLonVxjMUTZFFI3eItwW8lRkoylxZLjgsGa&#10;VobyS3a1Cn7Xy5/2bP6y3edxf12VvK2+DxOl+r1uOQURqAuv8H97oxWMvuD5Jf4AOX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PqrJTrEAAAA2wAAAA8AAAAAAAAAAAAAAAAA&#10;nwIAAGRycy9kb3ducmV2LnhtbFBLBQYAAAAABAAEAPcAAACQAwAAAAA=&#10;">
                        <v:imagedata r:id="rId11" o:title="" cropbottom="6328f" cropleft="629f" cropright="29068f" gain="1.25" blacklevel="6554f"/>
                        <o:lock v:ext="edit" aspectratio="f"/>
                      </v:shape>
                      <v:shape id="Picture 25" o:spid="_x0000_s1028" type="#_x0000_t75" style="position:absolute;left:9680;top:12534;width:1728;height:10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cbtaDAAAAA2wAAAA8AAABkcnMvZG93bnJldi54bWxET89rwjAUvgv7H8IbeNN0CiKdUeZAHHgQ&#10;Ww87vjVvbVnzUpssxv/eHASPH9/v1SaaTgQaXGtZwds0A0FcWd1yreBc7iZLEM4ja+wsk4IbOdis&#10;X0YrzLW98olC4WuRQtjlqKDxvs+ldFVDBt3U9sSJ+7WDQZ/gUEs94DWFm07OsmwhDbacGhrs6bOh&#10;6q/4Nwo6XWzLYxm28fITTvH7wG0o9kqNX+PHOwhP0T/FD/eXVjBP69OX9APk+g4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1xu1oMAAAADbAAAADwAAAAAAAAAAAAAAAACfAgAA&#10;ZHJzL2Rvd25yZXYueG1sUEsFBgAAAAAEAAQA9wAAAIwDAAAAAA==&#10;">
                        <v:imagedata r:id="rId11" o:title="" cropbottom="6328f" cropleft="50776f" gain="1.25" blacklevel="6554f"/>
                      </v:shape>
                    </v:group>
                  </w:pict>
                </mc:Fallback>
              </mc:AlternateContent>
            </w:r>
          </w:p>
        </w:tc>
      </w:tr>
    </w:tbl>
    <w:p w:rsidR="006D1974" w:rsidRPr="00910EA0" w:rsidRDefault="006D1974" w:rsidP="008725A1">
      <w:pPr>
        <w:tabs>
          <w:tab w:val="right" w:pos="10260"/>
        </w:tabs>
        <w:rPr>
          <w:rFonts w:ascii="Times New Roman" w:hAnsi="Times New Roman"/>
          <w:color w:val="000000"/>
          <w:sz w:val="24"/>
          <w:szCs w:val="24"/>
        </w:rPr>
      </w:pPr>
      <w:r w:rsidRPr="00910EA0">
        <w:rPr>
          <w:rFonts w:ascii="Times New Roman" w:hAnsi="Times New Roman"/>
          <w:color w:val="000000"/>
          <w:sz w:val="24"/>
          <w:szCs w:val="24"/>
        </w:rPr>
        <w:t xml:space="preserve">* </w:t>
      </w:r>
      <w:hyperlink r:id="rId24" w:history="1">
        <w:r w:rsidRPr="00910EA0">
          <w:rPr>
            <w:rStyle w:val="Hyperlink"/>
            <w:rFonts w:ascii="Times New Roman" w:hAnsi="Times New Roman"/>
            <w:sz w:val="24"/>
            <w:szCs w:val="24"/>
          </w:rPr>
          <w:t>http://www.fi.uu.nl/wisweb/en/</w:t>
        </w:r>
      </w:hyperlink>
    </w:p>
    <w:p w:rsidR="008725A1" w:rsidRDefault="00D31952" w:rsidP="008725A1">
      <w:pPr>
        <w:tabs>
          <w:tab w:val="right" w:pos="10260"/>
        </w:tabs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lastRenderedPageBreak/>
        <w:t xml:space="preserve">Fill </w:t>
      </w:r>
      <w:r w:rsidR="008725A1" w:rsidRPr="00910EA0">
        <w:rPr>
          <w:rFonts w:ascii="Times New Roman" w:hAnsi="Times New Roman"/>
          <w:color w:val="000000"/>
          <w:sz w:val="24"/>
          <w:szCs w:val="24"/>
        </w:rPr>
        <w:t xml:space="preserve">in the expression created by each </w:t>
      </w:r>
      <w:r w:rsidR="00157D6B">
        <w:rPr>
          <w:rFonts w:ascii="Times New Roman" w:hAnsi="Times New Roman"/>
          <w:color w:val="000000"/>
          <w:sz w:val="24"/>
          <w:szCs w:val="24"/>
        </w:rPr>
        <w:t xml:space="preserve">algebra arrow </w:t>
      </w:r>
      <w:r w:rsidR="008725A1" w:rsidRPr="00910EA0">
        <w:rPr>
          <w:rFonts w:ascii="Times New Roman" w:hAnsi="Times New Roman"/>
          <w:color w:val="000000"/>
          <w:sz w:val="24"/>
          <w:szCs w:val="24"/>
        </w:rPr>
        <w:t xml:space="preserve">chain, and then tell the story of </w:t>
      </w:r>
      <w:r w:rsidR="008725A1" w:rsidRPr="00D31952">
        <w:rPr>
          <w:rFonts w:ascii="Times New Roman" w:hAnsi="Times New Roman"/>
          <w:i/>
          <w:color w:val="000000"/>
          <w:sz w:val="24"/>
          <w:szCs w:val="24"/>
        </w:rPr>
        <w:t>x</w:t>
      </w:r>
      <w:r w:rsidR="008725A1" w:rsidRPr="00910EA0">
        <w:rPr>
          <w:rFonts w:ascii="Times New Roman" w:hAnsi="Times New Roman"/>
          <w:color w:val="000000"/>
          <w:sz w:val="24"/>
          <w:szCs w:val="24"/>
        </w:rPr>
        <w:t>.</w:t>
      </w:r>
      <w:r w:rsidR="00157D6B">
        <w:rPr>
          <w:rFonts w:ascii="Times New Roman" w:hAnsi="Times New Roman"/>
          <w:color w:val="000000"/>
          <w:sz w:val="24"/>
          <w:szCs w:val="24"/>
        </w:rPr>
        <w:t xml:space="preserve"> Then evaluate the expression when </w:t>
      </w:r>
      <w:r w:rsidR="00157D6B" w:rsidRPr="00157D6B">
        <w:rPr>
          <w:rFonts w:ascii="Times New Roman" w:hAnsi="Times New Roman"/>
          <w:i/>
          <w:color w:val="000000"/>
          <w:sz w:val="24"/>
          <w:szCs w:val="24"/>
        </w:rPr>
        <w:t>x</w:t>
      </w:r>
      <w:r w:rsidR="00157D6B">
        <w:rPr>
          <w:rFonts w:ascii="Times New Roman" w:hAnsi="Times New Roman"/>
          <w:color w:val="000000"/>
          <w:sz w:val="24"/>
          <w:szCs w:val="24"/>
        </w:rPr>
        <w:t xml:space="preserve"> = 5.</w:t>
      </w:r>
    </w:p>
    <w:p w:rsidR="00D31952" w:rsidRPr="00910EA0" w:rsidRDefault="00D31952" w:rsidP="008725A1">
      <w:pPr>
        <w:tabs>
          <w:tab w:val="right" w:pos="10260"/>
        </w:tabs>
        <w:rPr>
          <w:rFonts w:ascii="Times New Roman" w:hAnsi="Times New Roman"/>
          <w:color w:val="000000"/>
          <w:sz w:val="24"/>
          <w:szCs w:val="24"/>
        </w:rPr>
      </w:pPr>
    </w:p>
    <w:tbl>
      <w:tblPr>
        <w:tblW w:w="10260" w:type="dxa"/>
        <w:tblInd w:w="-25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580"/>
        <w:gridCol w:w="3240"/>
        <w:gridCol w:w="1440"/>
      </w:tblGrid>
      <w:tr w:rsidR="008725A1" w:rsidRPr="00910EA0" w:rsidTr="00F26F89">
        <w:trPr>
          <w:trHeight w:val="720"/>
        </w:trPr>
        <w:tc>
          <w:tcPr>
            <w:tcW w:w="5580" w:type="dxa"/>
            <w:shd w:val="clear" w:color="auto" w:fill="FFFFCC"/>
            <w:vAlign w:val="center"/>
          </w:tcPr>
          <w:p w:rsidR="008725A1" w:rsidRPr="00D31952" w:rsidRDefault="008725A1" w:rsidP="00D31952">
            <w:pPr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D31952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>Algebra Arrows Chain</w:t>
            </w:r>
          </w:p>
        </w:tc>
        <w:tc>
          <w:tcPr>
            <w:tcW w:w="3240" w:type="dxa"/>
            <w:shd w:val="clear" w:color="auto" w:fill="FFFFCC"/>
            <w:vAlign w:val="center"/>
          </w:tcPr>
          <w:p w:rsidR="008725A1" w:rsidRPr="00D31952" w:rsidRDefault="008725A1" w:rsidP="00D31952">
            <w:pPr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D31952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Story of </w:t>
            </w:r>
            <w:r w:rsidRPr="00D31952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x</w:t>
            </w:r>
          </w:p>
        </w:tc>
        <w:tc>
          <w:tcPr>
            <w:tcW w:w="1440" w:type="dxa"/>
            <w:shd w:val="clear" w:color="auto" w:fill="FFFFCC"/>
            <w:vAlign w:val="center"/>
          </w:tcPr>
          <w:p w:rsidR="008725A1" w:rsidRPr="00D31952" w:rsidRDefault="008725A1" w:rsidP="00D31952">
            <w:pPr>
              <w:jc w:val="center"/>
              <w:rPr>
                <w:rFonts w:ascii="Times New Roman" w:hAnsi="Times New Roman"/>
                <w:b/>
                <w:color w:val="000000"/>
                <w:sz w:val="24"/>
                <w:szCs w:val="24"/>
              </w:rPr>
            </w:pPr>
            <w:r w:rsidRPr="00D31952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Evaluate when </w:t>
            </w:r>
            <w:r w:rsidRPr="00D31952">
              <w:rPr>
                <w:rFonts w:ascii="Times New Roman" w:hAnsi="Times New Roman"/>
                <w:b/>
                <w:i/>
                <w:color w:val="000000"/>
                <w:sz w:val="24"/>
                <w:szCs w:val="24"/>
              </w:rPr>
              <w:t>x</w:t>
            </w:r>
            <w:r w:rsidRPr="00D31952">
              <w:rPr>
                <w:rFonts w:ascii="Times New Roman" w:hAnsi="Times New Roman"/>
                <w:b/>
                <w:color w:val="000000"/>
                <w:sz w:val="24"/>
                <w:szCs w:val="24"/>
              </w:rPr>
              <w:t xml:space="preserve"> = 5</w:t>
            </w:r>
          </w:p>
        </w:tc>
      </w:tr>
      <w:tr w:rsidR="008725A1" w:rsidRPr="00910EA0" w:rsidTr="00F26F89">
        <w:trPr>
          <w:trHeight w:val="1224"/>
        </w:trPr>
        <w:tc>
          <w:tcPr>
            <w:tcW w:w="5580" w:type="dxa"/>
            <w:vAlign w:val="center"/>
          </w:tcPr>
          <w:p w:rsidR="008725A1" w:rsidRPr="00910EA0" w:rsidRDefault="00187FB4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margin">
                        <wp:posOffset>212090</wp:posOffset>
                      </wp:positionH>
                      <wp:positionV relativeFrom="paragraph">
                        <wp:posOffset>35560</wp:posOffset>
                      </wp:positionV>
                      <wp:extent cx="3060065" cy="704215"/>
                      <wp:effectExtent l="2540" t="0" r="0" b="3175"/>
                      <wp:wrapNone/>
                      <wp:docPr id="25" name="Group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60065" cy="704215"/>
                                <a:chOff x="1754" y="2922"/>
                                <a:chExt cx="4819" cy="110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6" name="Picture 1"/>
                                <pic:cNvPicPr>
                                  <a:picLocks noChangeArrowheads="1"/>
                                </pic:cNvPicPr>
                              </pic:nvPicPr>
                              <pic:blipFill>
                                <a:blip r:embed="rId2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754" y="3114"/>
                                  <a:ext cx="3139" cy="54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7" name="Picture 31"/>
                                <pic:cNvPicPr>
                                  <a:picLocks noChangeArrowheads="1"/>
                                </pic:cNvPicPr>
                              </pic:nvPicPr>
                              <pic:blipFill>
                                <a:blip r:embed="rId10">
                                  <a:lum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77440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842" y="2922"/>
                                  <a:ext cx="1731" cy="110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9" o:spid="_x0000_s1026" style="position:absolute;margin-left:16.7pt;margin-top:2.8pt;width:240.95pt;height:55.45pt;z-index:251669504;mso-position-horizontal-relative:margin" coordorigin="1754,2922" coordsize="4819,1109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">
                      <v:shape id="Picture 1" o:spid="_x0000_s1027" type="#_x0000_t75" style="position:absolute;left:1754;top:3114;width:3139;height:54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2lWxnDAAAA2wAAAA8AAABkcnMvZG93bnJldi54bWxEj0FrAjEUhO8F/0N4Qm/dbFVEVuNSLIVe&#10;imgr7fG5ee4ubl5CEtftvzdCocdhZr5hVuVgOtGTD61lBc9ZDoK4srrlWsHX59vTAkSIyBo7y6Tg&#10;lwKU69HDCgttr7yjfh9rkSAcClTQxOgKKUPVkMGQWUecvJP1BmOSvpba4zXBTScneT6XBltOCw06&#10;2jRUnfcXowA/9OF1evQVuq2bbuRlhrPvH6Uex8PLEkSkIf6H/9rvWsFkDvcv6QfI9Q0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7aVbGcMAAADbAAAADwAAAAAAAAAAAAAAAACf&#10;AgAAZHJzL2Rvd25yZXYueG1sUEsFBgAAAAAEAAQA9wAAAI8DAAAAAA==&#10;">
                        <v:imagedata r:id="rId26" o:title=""/>
                        <o:lock v:ext="edit" aspectratio="f"/>
                      </v:shape>
                      <v:shape id="Picture 31" o:spid="_x0000_s1028" type="#_x0000_t75" style="position:absolute;left:4842;top:2922;width:1731;height:11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4FNX6/AAAA2wAAAA8AAABkcnMvZG93bnJldi54bWxEj0urwjAUhPcX/A/hCO6uqYIPqlFEKLr1&#10;tT80x7bYnNQktvXfG+HCXQ4z8w2z3vamFi05X1lWMBknIIhzqysuFFwv2e8ShA/IGmvLpOBNHrab&#10;wc8aU207PlF7DoWIEPYpKihDaFIpfV6SQT+2DXH07tYZDFG6QmqHXYSbWk6TZC4NVhwXSmxoX1L+&#10;OL+MgvZQddfsOc9udibDrmu9vrmlUqNhv1uBCNSH//Bf+6gVTBfw/RJ/gNx8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BOBTV+vwAAANsAAAAPAAAAAAAAAAAAAAAAAJ8CAABk&#10;cnMvZG93bnJldi54bWxQSwUGAAAAAAQABAD3AAAAiwMAAAAA&#10;">
                        <v:imagedata r:id="rId11" o:title="" cropbottom="6328f" cropleft="50751f" gain="1.25"/>
                        <o:lock v:ext="edit" aspectratio="f"/>
                      </v:shape>
                      <w10:wrap anchorx="margin"/>
                    </v:group>
                  </w:pict>
                </mc:Fallback>
              </mc:AlternateContent>
            </w:r>
          </w:p>
        </w:tc>
        <w:tc>
          <w:tcPr>
            <w:tcW w:w="324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8725A1" w:rsidRPr="00910EA0" w:rsidTr="00F26F89">
        <w:trPr>
          <w:trHeight w:val="1224"/>
        </w:trPr>
        <w:tc>
          <w:tcPr>
            <w:tcW w:w="5580" w:type="dxa"/>
            <w:vAlign w:val="center"/>
          </w:tcPr>
          <w:p w:rsidR="008725A1" w:rsidRPr="00910EA0" w:rsidRDefault="00187FB4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margin">
                        <wp:posOffset>215265</wp:posOffset>
                      </wp:positionH>
                      <wp:positionV relativeFrom="paragraph">
                        <wp:posOffset>12700</wp:posOffset>
                      </wp:positionV>
                      <wp:extent cx="3128010" cy="704215"/>
                      <wp:effectExtent l="0" t="3175" r="0" b="0"/>
                      <wp:wrapNone/>
                      <wp:docPr id="22" name="Group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128010" cy="704215"/>
                                <a:chOff x="1178" y="1482"/>
                                <a:chExt cx="4926" cy="110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3" name="Picture 1"/>
                                <pic:cNvPicPr>
                                  <a:picLocks noChangeArrowheads="1"/>
                                </pic:cNvPicPr>
                              </pic:nvPicPr>
                              <pic:blipFill>
                                <a:blip r:embed="rId2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178" y="1698"/>
                                  <a:ext cx="4115" cy="77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4" name="Picture 28"/>
                                <pic:cNvPicPr>
                                  <a:picLocks noChangeArrowheads="1"/>
                                </pic:cNvPicPr>
                              </pic:nvPicPr>
                              <pic:blipFill>
                                <a:blip r:embed="rId10">
                                  <a:lum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77440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373" y="1482"/>
                                  <a:ext cx="1731" cy="110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6" o:spid="_x0000_s1026" style="position:absolute;margin-left:16.95pt;margin-top:1pt;width:246.3pt;height:55.45pt;z-index:251668480;mso-position-horizontal-relative:margin" coordorigin="1178,1482" coordsize="4926,1109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">
                      <v:shape id="Picture 1" o:spid="_x0000_s1027" type="#_x0000_t75" style="position:absolute;left:1178;top:1698;width:4115;height:77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/0kKzGAAAA2wAAAA8AAABkcnMvZG93bnJldi54bWxEj91qwkAUhO+FvsNyCr2RuqkVkTSriFQQ&#10;CgV/ELw7ZE82IdmzIbuN0afvFgpeDjPzDZOtBtuInjpfOVbwNklAEOdOV2wUnI7b1wUIH5A1No5J&#10;wY08rJZPowxT7a68p/4QjIgQ9ikqKENoUyl9XpJFP3EtcfQK11kMUXZG6g6vEW4bOU2SubRYcVwo&#10;saVNSXl9+LEKxpfzyZqv2nz3t6GYfc7v9fZyVOrleVh/gAg0hEf4v73TCqbv8Pcl/gC5/AU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n/SQrMYAAADbAAAADwAAAAAAAAAAAAAA&#10;AACfAgAAZHJzL2Rvd25yZXYueG1sUEsFBgAAAAAEAAQA9wAAAJIDAAAAAA==&#10;">
                        <v:imagedata r:id="rId28" o:title=""/>
                        <o:lock v:ext="edit" aspectratio="f"/>
                      </v:shape>
                      <v:shape id="Picture 28" o:spid="_x0000_s1028" type="#_x0000_t75" style="position:absolute;left:4373;top:1482;width:1731;height:11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7Xqwm/AAAA2wAAAA8AAABkcnMvZG93bnJldi54bWxEj82qwjAUhPcXfIdwBHfXVPGKVKOIUHTr&#10;3/7QHNtic1KT2Na3N8IFl8PMfMOsNr2pRUvOV5YVTMYJCOLc6ooLBZdz9rsA4QOyxtoyKXiRh816&#10;8LPCVNuOj9SeQiEihH2KCsoQmlRKn5dk0I9tQxy9m3UGQ5SukNphF+GmltMkmUuDFceFEhvalZTf&#10;T0+joN1X3SV7zLOr/ZNh27VeX91CqdGw3y5BBOrDN/zfPmgF0xl8vsQfINdv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+16sJvwAAANsAAAAPAAAAAAAAAAAAAAAAAJ8CAABk&#10;cnMvZG93bnJldi54bWxQSwUGAAAAAAQABAD3AAAAiwMAAAAA&#10;">
                        <v:imagedata r:id="rId11" o:title="" cropbottom="6328f" cropleft="50751f" gain="1.25"/>
                        <o:lock v:ext="edit" aspectratio="f"/>
                      </v:shape>
                      <w10:wrap anchorx="margin"/>
                    </v:group>
                  </w:pict>
                </mc:Fallback>
              </mc:AlternateContent>
            </w:r>
          </w:p>
        </w:tc>
        <w:tc>
          <w:tcPr>
            <w:tcW w:w="324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8725A1" w:rsidRPr="00910EA0" w:rsidTr="00F26F89">
        <w:trPr>
          <w:trHeight w:val="1224"/>
        </w:trPr>
        <w:tc>
          <w:tcPr>
            <w:tcW w:w="5580" w:type="dxa"/>
            <w:vAlign w:val="center"/>
          </w:tcPr>
          <w:p w:rsidR="008725A1" w:rsidRPr="00910EA0" w:rsidRDefault="00187FB4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2576" behindDoc="0" locked="0" layoutInCell="1" allowOverlap="1">
                      <wp:simplePos x="0" y="0"/>
                      <wp:positionH relativeFrom="margin">
                        <wp:posOffset>240030</wp:posOffset>
                      </wp:positionH>
                      <wp:positionV relativeFrom="paragraph">
                        <wp:posOffset>41275</wp:posOffset>
                      </wp:positionV>
                      <wp:extent cx="3074035" cy="704215"/>
                      <wp:effectExtent l="1905" t="3175" r="635" b="0"/>
                      <wp:wrapNone/>
                      <wp:docPr id="19" name="Group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74035" cy="704215"/>
                                <a:chOff x="1723" y="7621"/>
                                <a:chExt cx="4841" cy="110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0" name="Picture 1"/>
                                <pic:cNvPicPr>
                                  <a:picLocks noChangeArrowheads="1"/>
                                </pic:cNvPicPr>
                              </pic:nvPicPr>
                              <pic:blipFill>
                                <a:blip r:embed="rId2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723" y="7860"/>
                                  <a:ext cx="3269" cy="44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1" name="Picture 40"/>
                                <pic:cNvPicPr>
                                  <a:picLocks noChangeArrowheads="1"/>
                                </pic:cNvPicPr>
                              </pic:nvPicPr>
                              <pic:blipFill>
                                <a:blip r:embed="rId10">
                                  <a:lum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77440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833" y="7621"/>
                                  <a:ext cx="1731" cy="110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8" o:spid="_x0000_s1026" style="position:absolute;margin-left:18.9pt;margin-top:3.25pt;width:242.05pt;height:55.45pt;z-index:251672576;mso-position-horizontal-relative:margin" coordorigin="1723,7621" coordsize="4841,1109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">
                      <v:shape id="Picture 1" o:spid="_x0000_s1027" type="#_x0000_t75" style="position:absolute;left:1723;top:7860;width:3269;height:44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">
                        <v:imagedata r:id="rId30" o:title=""/>
                        <o:lock v:ext="edit" aspectratio="f"/>
                      </v:shape>
                      <v:shape id="Picture 40" o:spid="_x0000_s1028" type="#_x0000_t75" style="position:absolute;left:4833;top:7621;width:1731;height:11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6gCJHAAAAA2wAAAA8AAABkcnMvZG93bnJldi54bWxEj0FrwkAUhO8F/8PyhN7qJoGKxGxEhGCv&#10;Wr0/ss8kmH0bd9ck/fduodDjMDPfMMVuNr0YyfnOsoJ0lYAgrq3uuFFw+a4+NiB8QNbYWyYFP+Rh&#10;Vy7eCsy1nfhE4zk0IkLY56igDWHIpfR1Swb9yg7E0btZZzBE6RqpHU4RbnqZJclaGuw4LrQ40KGl&#10;+n5+GgXjsZsu1WNdXe2nDPtp9PrqNkq9L+f9FkSgOfyH/9pfWkGWwu+X+ANk+QI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rqAIkcAAAADbAAAADwAAAAAAAAAAAAAAAACfAgAA&#10;ZHJzL2Rvd25yZXYueG1sUEsFBgAAAAAEAAQA9wAAAIwDAAAAAA==&#10;">
                        <v:imagedata r:id="rId11" o:title="" cropbottom="6328f" cropleft="50751f" gain="1.25"/>
                        <o:lock v:ext="edit" aspectratio="f"/>
                      </v:shape>
                      <w10:wrap anchorx="margin"/>
                    </v:group>
                  </w:pict>
                </mc:Fallback>
              </mc:AlternateContent>
            </w:r>
          </w:p>
        </w:tc>
        <w:tc>
          <w:tcPr>
            <w:tcW w:w="324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8725A1" w:rsidRPr="00910EA0" w:rsidTr="00F26F89">
        <w:trPr>
          <w:trHeight w:val="1224"/>
        </w:trPr>
        <w:tc>
          <w:tcPr>
            <w:tcW w:w="5580" w:type="dxa"/>
            <w:vAlign w:val="center"/>
          </w:tcPr>
          <w:p w:rsidR="008725A1" w:rsidRPr="00910EA0" w:rsidRDefault="00187FB4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margin">
                        <wp:posOffset>212090</wp:posOffset>
                      </wp:positionH>
                      <wp:positionV relativeFrom="paragraph">
                        <wp:posOffset>41275</wp:posOffset>
                      </wp:positionV>
                      <wp:extent cx="3076575" cy="704215"/>
                      <wp:effectExtent l="2540" t="3175" r="0" b="0"/>
                      <wp:wrapNone/>
                      <wp:docPr id="16" name="Group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76575" cy="704215"/>
                                <a:chOff x="1718" y="5614"/>
                                <a:chExt cx="4845" cy="110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7" name="Picture 1"/>
                                <pic:cNvPicPr>
                                  <a:picLocks noChangeArrowheads="1"/>
                                </pic:cNvPicPr>
                              </pic:nvPicPr>
                              <pic:blipFill>
                                <a:blip r:embed="rId3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718" y="5875"/>
                                  <a:ext cx="3254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8" name="Picture 37"/>
                                <pic:cNvPicPr>
                                  <a:picLocks noChangeArrowheads="1"/>
                                </pic:cNvPicPr>
                              </pic:nvPicPr>
                              <pic:blipFill>
                                <a:blip r:embed="rId10">
                                  <a:lum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77440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832" y="5614"/>
                                  <a:ext cx="1731" cy="110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5" o:spid="_x0000_s1026" style="position:absolute;margin-left:16.7pt;margin-top:3.25pt;width:242.25pt;height:55.45pt;z-index:251671552;mso-position-horizontal-relative:margin" coordorigin="1718,5614" coordsize="4845,1109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">
                      <v:shape id="Picture 1" o:spid="_x0000_s1027" type="#_x0000_t75" style="position:absolute;left:1718;top:5875;width:3254;height:43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VU1hi/AAAA2wAAAA8AAABkcnMvZG93bnJldi54bWxET0uLwjAQvgv+hzCCF9FUEZWuUUQR9uoD&#10;d/c2NGNbbCYliZr992Zhwdt8fM9ZrqNpxIOcry0rGI8yEMSF1TWXCs6n/XABwgdkjY1lUvBLHtar&#10;bmeJubZPPtDjGEqRQtjnqKAKoc2l9EVFBv3ItsSJu1pnMCToSqkdPlO4aeQky2bSYM2pocKWthUV&#10;t+PdKKA4PszkT7ll9z2JWk8Hl93XXal+L24+QASK4S3+d3/qNH8Of7+kA+TqBQ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B1VNYYvwAAANsAAAAPAAAAAAAAAAAAAAAAAJ8CAABk&#10;cnMvZG93bnJldi54bWxQSwUGAAAAAAQABAD3AAAAiwMAAAAA&#10;">
                        <v:imagedata r:id="rId32" o:title=""/>
                        <o:lock v:ext="edit" aspectratio="f"/>
                      </v:shape>
                      <v:shape id="Picture 37" o:spid="_x0000_s1028" type="#_x0000_t75" style="position:absolute;left:4832;top:5614;width:1731;height:11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H2a7HAAAAA2wAAAA8AAABkcnMvZG93bnJldi54bWxEj0+LwjAQxe8Lfocwgrc1dWFFukYRobjX&#10;9c99aGbbYjOpSWzrt3cOgrcZ3pv3frPejq5VPYXYeDawmGegiEtvG64MnE/F5wpUTMgWW89k4EER&#10;tpvJxxpz6wf+o/6YKiUhHHM0UKfU5VrHsiaHce47YtH+fXCYZA2VtgEHCXet/sqypXbYsDTU2NG+&#10;pvJ6vDsD/aEZzsVtWVz8t067oY/2ElbGzKbj7gdUojG9za/rXyv4Aiu/yAB68wQ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8fZrscAAAADbAAAADwAAAAAAAAAAAAAAAACfAgAA&#10;ZHJzL2Rvd25yZXYueG1sUEsFBgAAAAAEAAQA9wAAAIwDAAAAAA==&#10;">
                        <v:imagedata r:id="rId11" o:title="" cropbottom="6328f" cropleft="50751f" gain="1.25"/>
                        <o:lock v:ext="edit" aspectratio="f"/>
                      </v:shape>
                      <w10:wrap anchorx="margin"/>
                    </v:group>
                  </w:pict>
                </mc:Fallback>
              </mc:AlternateContent>
            </w:r>
          </w:p>
        </w:tc>
        <w:tc>
          <w:tcPr>
            <w:tcW w:w="324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8725A1" w:rsidRPr="00910EA0" w:rsidTr="00F26F89">
        <w:trPr>
          <w:trHeight w:val="1224"/>
        </w:trPr>
        <w:tc>
          <w:tcPr>
            <w:tcW w:w="5580" w:type="dxa"/>
            <w:vAlign w:val="center"/>
          </w:tcPr>
          <w:p w:rsidR="008725A1" w:rsidRPr="00910EA0" w:rsidRDefault="00187FB4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margin">
                        <wp:posOffset>274320</wp:posOffset>
                      </wp:positionH>
                      <wp:positionV relativeFrom="paragraph">
                        <wp:posOffset>58420</wp:posOffset>
                      </wp:positionV>
                      <wp:extent cx="3072130" cy="704215"/>
                      <wp:effectExtent l="0" t="1270" r="0" b="0"/>
                      <wp:wrapNone/>
                      <wp:docPr id="13" name="Group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72130" cy="704215"/>
                                <a:chOff x="1887" y="4308"/>
                                <a:chExt cx="4838" cy="110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4" name="Picture 1"/>
                                <pic:cNvPicPr>
                                  <a:picLocks noChangeArrowheads="1"/>
                                </pic:cNvPicPr>
                              </pic:nvPicPr>
                              <pic:blipFill>
                                <a:blip r:embed="rId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887" y="4525"/>
                                  <a:ext cx="3211" cy="47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5" name="Picture 34"/>
                                <pic:cNvPicPr>
                                  <a:picLocks noChangeArrowheads="1"/>
                                </pic:cNvPicPr>
                              </pic:nvPicPr>
                              <pic:blipFill>
                                <a:blip r:embed="rId10">
                                  <a:lum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77440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994" y="4308"/>
                                  <a:ext cx="1731" cy="110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32" o:spid="_x0000_s1026" style="position:absolute;margin-left:21.6pt;margin-top:4.6pt;width:241.9pt;height:55.45pt;z-index:251670528;mso-position-horizontal-relative:margin" coordorigin="1887,4308" coordsize="4838,1109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">
                      <v:shape id="Picture 1" o:spid="_x0000_s1027" type="#_x0000_t75" style="position:absolute;left:1887;top:4525;width:3211;height:4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Cdzx3BAAAA2wAAAA8AAABkcnMvZG93bnJldi54bWxET0uLwjAQvgv+hzCCtzX1gUrXKCIKexJ8&#10;gHibbWabrs2kNFG7/nojLHibj+85s0VjS3Gj2heOFfR7CQjizOmCcwXHw+ZjCsIHZI2lY1LwRx4W&#10;83Zrhql2d97RbR9yEUPYp6jAhFClUvrMkEXfcxVx5H5cbTFEWOdS13iP4baUgyQZS4sFxwaDFa0M&#10;ZZf91Sqwp+nI+N9tQZfVw0zO6+Hk+j1Uqttplp8gAjXhLf53f+k4fwSvX+IBcv4E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Cdzx3BAAAA2wAAAA8AAAAAAAAAAAAAAAAAnwIA&#10;AGRycy9kb3ducmV2LnhtbFBLBQYAAAAABAAEAPcAAACNAwAAAAA=&#10;">
                        <v:imagedata r:id="rId34" o:title=""/>
                        <o:lock v:ext="edit" aspectratio="f"/>
                      </v:shape>
                      <v:shape id="Picture 34" o:spid="_x0000_s1028" type="#_x0000_t75" style="position:absolute;left:4994;top:4308;width:1731;height:11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/3xC+9AAAA2wAAAA8AAABkcnMvZG93bnJldi54bWxET0uLwjAQvi/4H8IIe1tTBUW6xlKEotf1&#10;cR+a2bbYTGoS2/rvjSB4m4/vOZtsNK3oyfnGsoL5LAFBXFrdcKXgfCp+1iB8QNbYWiYFD/KQbSdf&#10;G0y1HfiP+mOoRAxhn6KCOoQuldKXNRn0M9sRR+7fOoMhQldJ7XCI4aaViyRZSYMNx4YaO9rVVF6P&#10;d6Og3zfDubitiotdypAPvdcXt1bqezrmvyACjeEjfrsPOs5fwuuXeIDcPgE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H/fEL70AAADbAAAADwAAAAAAAAAAAAAAAACfAgAAZHJz&#10;L2Rvd25yZXYueG1sUEsFBgAAAAAEAAQA9wAAAIkDAAAAAA==&#10;">
                        <v:imagedata r:id="rId11" o:title="" cropbottom="6328f" cropleft="50751f" gain="1.25"/>
                        <o:lock v:ext="edit" aspectratio="f"/>
                      </v:shape>
                      <w10:wrap anchorx="margin"/>
                    </v:group>
                  </w:pict>
                </mc:Fallback>
              </mc:AlternateContent>
            </w:r>
          </w:p>
        </w:tc>
        <w:tc>
          <w:tcPr>
            <w:tcW w:w="324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8725A1" w:rsidRPr="00910EA0" w:rsidTr="00F26F89">
        <w:trPr>
          <w:trHeight w:val="1224"/>
        </w:trPr>
        <w:tc>
          <w:tcPr>
            <w:tcW w:w="5580" w:type="dxa"/>
            <w:vAlign w:val="center"/>
          </w:tcPr>
          <w:p w:rsidR="008725A1" w:rsidRPr="00910EA0" w:rsidRDefault="00187FB4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3600" behindDoc="0" locked="0" layoutInCell="1" allowOverlap="1">
                      <wp:simplePos x="0" y="0"/>
                      <wp:positionH relativeFrom="margin">
                        <wp:posOffset>247650</wp:posOffset>
                      </wp:positionH>
                      <wp:positionV relativeFrom="paragraph">
                        <wp:posOffset>29845</wp:posOffset>
                      </wp:positionV>
                      <wp:extent cx="3101975" cy="704215"/>
                      <wp:effectExtent l="0" t="1270" r="0" b="0"/>
                      <wp:wrapNone/>
                      <wp:docPr id="10" name="Group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101975" cy="704215"/>
                                <a:chOff x="1683" y="10400"/>
                                <a:chExt cx="4885" cy="1109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11" name="Picture 1"/>
                                <pic:cNvPicPr>
                                  <a:picLocks noChangeArrowheads="1"/>
                                </pic:cNvPicPr>
                              </pic:nvPicPr>
                              <pic:blipFill>
                                <a:blip r:embed="rId3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683" y="10598"/>
                                  <a:ext cx="3226" cy="47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12" name="Picture 43"/>
                                <pic:cNvPicPr>
                                  <a:picLocks noChangeArrowheads="1"/>
                                </pic:cNvPicPr>
                              </pic:nvPicPr>
                              <pic:blipFill>
                                <a:blip r:embed="rId10">
                                  <a:lum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77440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837" y="10400"/>
                                  <a:ext cx="1731" cy="1109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1" o:spid="_x0000_s1026" style="position:absolute;margin-left:19.5pt;margin-top:2.35pt;width:244.25pt;height:55.45pt;z-index:251673600;mso-position-horizontal-relative:margin" coordorigin="1683,10400" coordsize="4885,1109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">
                      <v:shape id="Picture 1" o:spid="_x0000_s1027" type="#_x0000_t75" style="position:absolute;left:1683;top:10598;width:3226;height:4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asQ9XDAAAA2wAAAA8AAABkcnMvZG93bnJldi54bWxET01rwkAQvRf8D8sIvTUbPZSaZpUgKIH2&#10;YGOh9TZkxySYnQ3ZbZL667sFwds83uekm8m0YqDeNZYVLKIYBHFpdcOVgs/j7ukFhPPIGlvLpOCX&#10;HGzWs4cUE21H/qCh8JUIIewSVFB73yVSurImgy6yHXHgzrY36APsK6l7HEO4aeUyjp+lwYZDQ40d&#10;bWsqL8WPUfDG+6/lSr83g/4+FC7LrifMj0o9zqfsFYSnyd/FN3euw/wF/P8SDpDrP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tqxD1cMAAADbAAAADwAAAAAAAAAAAAAAAACf&#10;AgAAZHJzL2Rvd25yZXYueG1sUEsFBgAAAAAEAAQA9wAAAI8DAAAAAA==&#10;">
                        <v:imagedata r:id="rId36" o:title=""/>
                        <o:lock v:ext="edit" aspectratio="f"/>
                      </v:shape>
                      <v:shape id="Picture 43" o:spid="_x0000_s1028" type="#_x0000_t75" style="position:absolute;left:4837;top:10400;width:1731;height:11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">
                        <v:imagedata r:id="rId11" o:title="" cropbottom="6328f" cropleft="50751f" gain="1.25"/>
                        <o:lock v:ext="edit" aspectratio="f"/>
                      </v:shape>
                      <w10:wrap anchorx="margin"/>
                    </v:group>
                  </w:pict>
                </mc:Fallback>
              </mc:AlternateContent>
            </w:r>
          </w:p>
        </w:tc>
        <w:tc>
          <w:tcPr>
            <w:tcW w:w="324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8725A1" w:rsidRPr="00910EA0" w:rsidTr="00F26F89">
        <w:trPr>
          <w:trHeight w:val="1224"/>
        </w:trPr>
        <w:tc>
          <w:tcPr>
            <w:tcW w:w="5580" w:type="dxa"/>
            <w:vAlign w:val="center"/>
          </w:tcPr>
          <w:p w:rsidR="008725A1" w:rsidRPr="00910EA0" w:rsidRDefault="00187FB4" w:rsidP="00187FB4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margin">
                        <wp:posOffset>-24765</wp:posOffset>
                      </wp:positionH>
                      <wp:positionV relativeFrom="paragraph">
                        <wp:posOffset>41275</wp:posOffset>
                      </wp:positionV>
                      <wp:extent cx="3442970" cy="722630"/>
                      <wp:effectExtent l="0" t="3175" r="1270" b="0"/>
                      <wp:wrapNone/>
                      <wp:docPr id="7" name="Group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442970" cy="722630"/>
                                <a:chOff x="1234" y="10771"/>
                                <a:chExt cx="5492" cy="113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8" name="Picture 1"/>
                                <pic:cNvPicPr>
                                  <a:picLocks noChangeArrowheads="1"/>
                                </pic:cNvPicPr>
                              </pic:nvPicPr>
                              <pic:blipFill>
                                <a:blip r:embed="rId3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234" y="11002"/>
                                  <a:ext cx="3758" cy="43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9" name="Picture 46"/>
                                <pic:cNvPicPr>
                                  <a:picLocks noChangeArrowheads="1"/>
                                </pic:cNvPicPr>
                              </pic:nvPicPr>
                              <pic:blipFill>
                                <a:blip r:embed="rId10">
                                  <a:lum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77440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926" y="10771"/>
                                  <a:ext cx="1800" cy="11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4" o:spid="_x0000_s1026" style="position:absolute;margin-left:-1.95pt;margin-top:3.25pt;width:271.1pt;height:56.9pt;z-index:251674624;mso-position-horizontal-relative:margin" coordorigin="1234,10771" coordsize="5492,1138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">
                      <v:shape id="Picture 1" o:spid="_x0000_s1027" type="#_x0000_t75" style="position:absolute;left:1234;top:11002;width:3758;height:43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T8QXG/AAAA2gAAAA8AAABkcnMvZG93bnJldi54bWxETz1vwjAQ3SvxH6xDYqnAKQOqAgYBEiqM&#10;0DCwneIjCcTnEBvi9tfjAYnx6X3PFsHU4kGtqywr+BolIIhzqysuFGS/m+E3COeRNdaWScEfOVjM&#10;ex8zTLXteE+Pgy9EDGGXooLS+yaV0uUlGXQj2xBH7mxbgz7CtpC6xS6Gm1qOk2QiDVYcG0psaF1S&#10;fj3cjYJt6C7HFRWnaxZ2FD6ryc+/vik16IflFISn4N/il3urFcSt8Uq8AXL+B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0/EFxvwAAANoAAAAPAAAAAAAAAAAAAAAAAJ8CAABk&#10;cnMvZG93bnJldi54bWxQSwUGAAAAAAQABAD3AAAAiwMAAAAA&#10;">
                        <v:imagedata r:id="rId38" o:title=""/>
                        <o:lock v:ext="edit" aspectratio="f"/>
                      </v:shape>
                      <v:shape id="Picture 46" o:spid="_x0000_s1028" type="#_x0000_t75" style="position:absolute;left:4926;top:10771;width:1800;height:113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YwvO/AAAAA2gAAAA8AAABkcnMvZG93bnJldi54bWxEj0FrwkAUhO8F/8PyhN6ajYVKjK4iQmiv&#10;tcn9kX0mwezbuLsm6b/vCkKPw8x8w+wOs+nFSM53lhWskhQEcW11x42C8qd4y0D4gKyxt0wKfsnD&#10;Yb942WGu7cTfNJ5DIyKEfY4K2hCGXEpft2TQJ3Ygjt7FOoMhStdI7XCKcNPL9zRdS4Mdx4UWBzq1&#10;VF/Pd6Ng/Oymsriti8p+yHCcRq8rlyn1upyPWxCB5vAffra/tIINPK7EGyD3f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1jC878AAAADaAAAADwAAAAAAAAAAAAAAAACfAgAA&#10;ZHJzL2Rvd25yZXYueG1sUEsFBgAAAAAEAAQA9wAAAIwDAAAAAA==&#10;">
                        <v:imagedata r:id="rId11" o:title="" cropbottom="6328f" cropleft="50751f" gain="1.25"/>
                        <o:lock v:ext="edit" aspectratio="f"/>
                      </v:shape>
                      <w10:wrap anchorx="margin"/>
                    </v:group>
                  </w:pict>
                </mc:Fallback>
              </mc:AlternateContent>
            </w:r>
          </w:p>
        </w:tc>
        <w:tc>
          <w:tcPr>
            <w:tcW w:w="324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8725A1" w:rsidRPr="00910EA0" w:rsidTr="00F26F89">
        <w:trPr>
          <w:trHeight w:val="1224"/>
        </w:trPr>
        <w:tc>
          <w:tcPr>
            <w:tcW w:w="5580" w:type="dxa"/>
            <w:vAlign w:val="center"/>
          </w:tcPr>
          <w:p w:rsidR="008725A1" w:rsidRPr="00910EA0" w:rsidRDefault="00187FB4" w:rsidP="00547C58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5648" behindDoc="0" locked="0" layoutInCell="1" allowOverlap="1">
                      <wp:simplePos x="0" y="0"/>
                      <wp:positionH relativeFrom="margin">
                        <wp:posOffset>-24765</wp:posOffset>
                      </wp:positionH>
                      <wp:positionV relativeFrom="paragraph">
                        <wp:posOffset>43180</wp:posOffset>
                      </wp:positionV>
                      <wp:extent cx="3446145" cy="722630"/>
                      <wp:effectExtent l="0" t="5080" r="0" b="0"/>
                      <wp:wrapNone/>
                      <wp:docPr id="4" name="Group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446145" cy="722630"/>
                                <a:chOff x="1239" y="12154"/>
                                <a:chExt cx="5558" cy="113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" name="Picture 1"/>
                                <pic:cNvPicPr>
                                  <a:picLocks noChangeArrowheads="1"/>
                                </pic:cNvPicPr>
                              </pic:nvPicPr>
                              <pic:blipFill>
                                <a:blip r:embed="rId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239" y="12379"/>
                                  <a:ext cx="3816" cy="446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6" name="Picture 49"/>
                                <pic:cNvPicPr>
                                  <a:picLocks noChangeArrowheads="1"/>
                                </pic:cNvPicPr>
                              </pic:nvPicPr>
                              <pic:blipFill>
                                <a:blip r:embed="rId10">
                                  <a:lum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77440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997" y="12154"/>
                                  <a:ext cx="1800" cy="11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47" o:spid="_x0000_s1026" style="position:absolute;margin-left:-1.95pt;margin-top:3.4pt;width:271.35pt;height:56.9pt;z-index:251675648;mso-position-horizontal-relative:margin" coordorigin="1239,12154" coordsize="5558,1138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">
                      <v:shape id="Picture 1" o:spid="_x0000_s1027" type="#_x0000_t75" style="position:absolute;left:1239;top:12379;width:3816;height:44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zfN2HBAAAA2gAAAA8AAABkcnMvZG93bnJldi54bWxEj8FqwzAQRO+F/IPYQm617JKW4FgJIdBg&#10;equTD1isje1aWhlLSZS/rwqFHoeZecNUu2iNuNHsB8cKiiwHQdw6PXCn4Hz6eFmD8AFZo3FMCh7k&#10;YbddPFVYanfnL7o1oRMJwr5EBX0IUymlb3uy6DM3ESfv4maLIcm5k3rGe4JbI1/z/F1aHDgt9DjR&#10;oad2bK5WQTSnbty3q1gc42GsP7+Lc8iNUsvnuN+ACBTDf/ivXWsFb/B7Jd0Auf0B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CzfN2HBAAAA2gAAAA8AAAAAAAAAAAAAAAAAnwIA&#10;AGRycy9kb3ducmV2LnhtbFBLBQYAAAAABAAEAPcAAACNAwAAAAA=&#10;">
                        <v:imagedata r:id="rId40" o:title=""/>
                        <o:lock v:ext="edit" aspectratio="f"/>
                      </v:shape>
                      <v:shape id="Picture 49" o:spid="_x0000_s1028" type="#_x0000_t75" style="position:absolute;left:4997;top:12154;width:1800;height:113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evKJ2/AAAA2gAAAA8AAABkcnMvZG93bnJldi54bWxEj8FqwzAQRO+F/IPYQG+NnEJNcKKEEDDt&#10;Nal9X6yNZWKtHEmx3b+PCoUeh5l5w+wOs+3FSD50jhWsVxkI4sbpjlsF1Xf5tgERIrLG3jEp+KEA&#10;h/3iZYeFdhOfabzEViQIhwIVmBiHQsrQGLIYVm4gTt7VeYsxSd9K7XFKcNvL9yzLpcWO04LBgU6G&#10;mtvlYRWMn91Ulfe8rN2HjMdpDLr2G6Vel/NxCyLSHP/Df+0vrSCH3yvpBsj9Ew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nryidvwAAANoAAAAPAAAAAAAAAAAAAAAAAJ8CAABk&#10;cnMvZG93bnJldi54bWxQSwUGAAAAAAQABAD3AAAAiwMAAAAA&#10;">
                        <v:imagedata r:id="rId11" o:title="" cropbottom="6328f" cropleft="50751f" gain="1.25"/>
                        <o:lock v:ext="edit" aspectratio="f"/>
                      </v:shape>
                      <w10:wrap anchorx="margin"/>
                    </v:group>
                  </w:pict>
                </mc:Fallback>
              </mc:AlternateContent>
            </w:r>
          </w:p>
        </w:tc>
        <w:tc>
          <w:tcPr>
            <w:tcW w:w="324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  <w:tr w:rsidR="008725A1" w:rsidRPr="00910EA0" w:rsidTr="00F26F89">
        <w:trPr>
          <w:trHeight w:val="1224"/>
        </w:trPr>
        <w:tc>
          <w:tcPr>
            <w:tcW w:w="5580" w:type="dxa"/>
            <w:vAlign w:val="center"/>
          </w:tcPr>
          <w:p w:rsidR="008725A1" w:rsidRPr="00910EA0" w:rsidRDefault="00187FB4" w:rsidP="00547C58">
            <w:pPr>
              <w:rPr>
                <w:rFonts w:ascii="Times New Roman" w:hAnsi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margin">
                        <wp:posOffset>-24765</wp:posOffset>
                      </wp:positionH>
                      <wp:positionV relativeFrom="paragraph">
                        <wp:posOffset>19685</wp:posOffset>
                      </wp:positionV>
                      <wp:extent cx="3446145" cy="722630"/>
                      <wp:effectExtent l="3810" t="635" r="0" b="635"/>
                      <wp:wrapNone/>
                      <wp:docPr id="1" name="Group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446145" cy="722630"/>
                                <a:chOff x="1090" y="13503"/>
                                <a:chExt cx="5553" cy="1138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" name="Picture 1"/>
                                <pic:cNvPicPr>
                                  <a:picLocks noChangeArrowheads="1"/>
                                </pic:cNvPicPr>
                              </pic:nvPicPr>
                              <pic:blipFill>
                                <a:blip r:embed="rId4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1090" y="13693"/>
                                  <a:ext cx="3816" cy="47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3" name="Picture 52"/>
                                <pic:cNvPicPr>
                                  <a:picLocks noChangeArrowheads="1"/>
                                </pic:cNvPicPr>
                              </pic:nvPicPr>
                              <pic:blipFill>
                                <a:blip r:embed="rId10">
                                  <a:lum contrast="2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77440" b="96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843" y="13503"/>
                                  <a:ext cx="1800" cy="11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50" o:spid="_x0000_s1026" style="position:absolute;margin-left:-1.95pt;margin-top:1.55pt;width:271.35pt;height:56.9pt;z-index:251676672;mso-position-horizontal-relative:margin" coordorigin="1090,13503" coordsize="5553,1138" o:gfxdata="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">
                      <v:shape id="Picture 1" o:spid="_x0000_s1027" type="#_x0000_t75" style="position:absolute;left:1090;top:13693;width:3816;height:47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PBSPHDAAAA2gAAAA8AAABkcnMvZG93bnJldi54bWxEj0FrAjEUhO9C/0N4hd40Ww9WtkYRy4Ig&#10;PdR66e2xeW7WTV62Saqrv94UCj0OM/MNs1gNzoozhdh6VvA8KUAQ11633Cg4fFbjOYiYkDVaz6Tg&#10;ShFWy4fRAkvtL/xB531qRIZwLFGBSakvpYy1IYdx4nvi7B19cJiyDI3UAS8Z7qycFsVMOmw5Lxjs&#10;aWOo7vY/TsF7Pe9CtfvCa/e9u9k3Y+3LqVLq6XFYv4JINKT/8F97qxVM4fdKvgFyeQc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Y8FI8cMAAADaAAAADwAAAAAAAAAAAAAAAACf&#10;AgAAZHJzL2Rvd25yZXYueG1sUEsFBgAAAAAEAAQA9wAAAI8DAAAAAA==&#10;">
                        <v:imagedata r:id="rId42" o:title=""/>
                        <o:lock v:ext="edit" aspectratio="f"/>
                      </v:shape>
                      <v:shape id="Picture 52" o:spid="_x0000_s1028" type="#_x0000_t75" style="position:absolute;left:4843;top:13503;width:1800;height:113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fYiwXAAAAA2gAAAA8AAABkcnMvZG93bnJldi54bWxEj0Frg0AUhO+F/IflFXqraxMagnEVCUhz&#10;rU3uD/dFpe5bu7tR+++7hUKPw8x8w+TlakYxk/ODZQUvSQqCuLV64E7B5aN+PoDwAVnjaJkUfJOH&#10;stg85Jhpu/A7zU3oRISwz1BBH8KUSenbngz6xE7E0btZZzBE6TqpHS4Rbka5TdO9NDhwXOhxolNP&#10;7WdzNwrmt2G51F/7+mpfZaiW2eurOyj19LhWRxCB1vAf/muftYId/F6JN0AWPw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t9iLBcAAAADaAAAADwAAAAAAAAAAAAAAAACfAgAA&#10;ZHJzL2Rvd25yZXYueG1sUEsFBgAAAAAEAAQA9wAAAIwDAAAAAA==&#10;">
                        <v:imagedata r:id="rId11" o:title="" cropbottom="6328f" cropleft="50751f" gain="1.25"/>
                        <o:lock v:ext="edit" aspectratio="f"/>
                      </v:shape>
                      <w10:wrap anchorx="margin"/>
                    </v:group>
                  </w:pict>
                </mc:Fallback>
              </mc:AlternateContent>
            </w:r>
          </w:p>
        </w:tc>
        <w:tc>
          <w:tcPr>
            <w:tcW w:w="324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noProof/>
                <w:color w:val="000000"/>
                <w:sz w:val="24"/>
                <w:szCs w:val="24"/>
              </w:rPr>
            </w:pPr>
          </w:p>
        </w:tc>
        <w:tc>
          <w:tcPr>
            <w:tcW w:w="1440" w:type="dxa"/>
            <w:vAlign w:val="center"/>
          </w:tcPr>
          <w:p w:rsidR="008725A1" w:rsidRPr="00910EA0" w:rsidRDefault="008725A1" w:rsidP="00547C58">
            <w:pPr>
              <w:rPr>
                <w:rFonts w:ascii="Times New Roman" w:hAnsi="Times New Roman"/>
                <w:color w:val="000000"/>
                <w:sz w:val="24"/>
                <w:szCs w:val="24"/>
              </w:rPr>
            </w:pPr>
          </w:p>
        </w:tc>
      </w:tr>
    </w:tbl>
    <w:p w:rsidR="00F9726C" w:rsidRDefault="00F9726C"/>
    <w:sectPr w:rsidR="00F9726C" w:rsidSect="008725A1">
      <w:headerReference w:type="default" r:id="rId43"/>
      <w:footerReference w:type="default" r:id="rId44"/>
      <w:pgSz w:w="12240" w:h="15840"/>
      <w:pgMar w:top="1440" w:right="1440" w:bottom="1440" w:left="144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46E2" w:rsidRDefault="008C46E2" w:rsidP="008725A1">
      <w:r>
        <w:separator/>
      </w:r>
    </w:p>
  </w:endnote>
  <w:endnote w:type="continuationSeparator" w:id="0">
    <w:p w:rsidR="008C46E2" w:rsidRDefault="008C46E2" w:rsidP="008725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25A1" w:rsidRPr="00D31952" w:rsidRDefault="00D31952" w:rsidP="00D31952">
    <w:pPr>
      <w:pStyle w:val="Footer"/>
      <w:pBdr>
        <w:top w:val="single" w:sz="4" w:space="1" w:color="auto"/>
      </w:pBdr>
      <w:rPr>
        <w:rFonts w:ascii="Times New Roman" w:hAnsi="Times New Roman"/>
      </w:rPr>
    </w:pPr>
    <w:r>
      <w:rPr>
        <w:rFonts w:ascii="Times New Roman" w:hAnsi="Times New Roman"/>
      </w:rPr>
      <w:t>Activity 2.1.3</w:t>
    </w:r>
    <w:r w:rsidRPr="00E1486A">
      <w:rPr>
        <w:rFonts w:ascii="Times New Roman" w:hAnsi="Times New Roman"/>
      </w:rPr>
      <w:tab/>
    </w:r>
    <w:r>
      <w:rPr>
        <w:rFonts w:ascii="Times New Roman" w:hAnsi="Times New Roman"/>
      </w:rPr>
      <w:tab/>
    </w:r>
    <w:r w:rsidRPr="00E1486A">
      <w:rPr>
        <w:rFonts w:ascii="Times New Roman" w:hAnsi="Times New Roman"/>
      </w:rPr>
      <w:t>CT Algebra I Model Curriculum Version 3.0</w:t>
    </w:r>
  </w:p>
  <w:p w:rsidR="008725A1" w:rsidRDefault="008725A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46E2" w:rsidRDefault="008C46E2" w:rsidP="008725A1">
      <w:r>
        <w:separator/>
      </w:r>
    </w:p>
  </w:footnote>
  <w:footnote w:type="continuationSeparator" w:id="0">
    <w:p w:rsidR="008C46E2" w:rsidRDefault="008C46E2" w:rsidP="008725A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25A1" w:rsidRPr="00863F60" w:rsidRDefault="00863F60" w:rsidP="00863F60">
    <w:pPr>
      <w:pBdr>
        <w:bottom w:val="single" w:sz="4" w:space="1" w:color="auto"/>
      </w:pBdr>
      <w:rPr>
        <w:rFonts w:ascii="Times New Roman" w:hAnsi="Times New Roman"/>
        <w:sz w:val="24"/>
        <w:szCs w:val="24"/>
      </w:rPr>
    </w:pPr>
    <w:r w:rsidRPr="00863F60">
      <w:rPr>
        <w:rFonts w:ascii="Times New Roman" w:hAnsi="Times New Roman"/>
        <w:sz w:val="24"/>
        <w:szCs w:val="24"/>
      </w:rPr>
      <w:t>Name:</w:t>
    </w:r>
    <w:r w:rsidRPr="00863F60">
      <w:rPr>
        <w:rFonts w:ascii="Times New Roman" w:hAnsi="Times New Roman"/>
        <w:sz w:val="24"/>
        <w:szCs w:val="24"/>
      </w:rPr>
      <w:tab/>
    </w:r>
    <w:r w:rsidRPr="00863F60">
      <w:rPr>
        <w:rFonts w:ascii="Times New Roman" w:hAnsi="Times New Roman"/>
        <w:sz w:val="24"/>
        <w:szCs w:val="24"/>
      </w:rPr>
      <w:tab/>
    </w:r>
    <w:r w:rsidRPr="00863F60">
      <w:rPr>
        <w:rFonts w:ascii="Times New Roman" w:hAnsi="Times New Roman"/>
        <w:sz w:val="24"/>
        <w:szCs w:val="24"/>
      </w:rPr>
      <w:tab/>
    </w:r>
    <w:r w:rsidRPr="00863F60">
      <w:rPr>
        <w:rFonts w:ascii="Times New Roman" w:hAnsi="Times New Roman"/>
        <w:sz w:val="24"/>
        <w:szCs w:val="24"/>
      </w:rPr>
      <w:tab/>
    </w:r>
    <w:r w:rsidRPr="00863F60">
      <w:rPr>
        <w:rFonts w:ascii="Times New Roman" w:hAnsi="Times New Roman"/>
        <w:sz w:val="24"/>
        <w:szCs w:val="24"/>
      </w:rPr>
      <w:tab/>
    </w:r>
    <w:r w:rsidRPr="00863F60">
      <w:rPr>
        <w:rFonts w:ascii="Times New Roman" w:hAnsi="Times New Roman"/>
        <w:sz w:val="24"/>
        <w:szCs w:val="24"/>
      </w:rPr>
      <w:tab/>
    </w:r>
    <w:r w:rsidRPr="00863F60">
      <w:rPr>
        <w:rFonts w:ascii="Times New Roman" w:hAnsi="Times New Roman"/>
        <w:sz w:val="24"/>
        <w:szCs w:val="24"/>
      </w:rPr>
      <w:tab/>
      <w:t xml:space="preserve">Date:                                   </w:t>
    </w:r>
    <w:sdt>
      <w:sdtPr>
        <w:rPr>
          <w:rFonts w:ascii="Times New Roman" w:hAnsi="Times New Roman"/>
          <w:sz w:val="24"/>
          <w:szCs w:val="24"/>
        </w:rPr>
        <w:id w:val="248270799"/>
        <w:docPartObj>
          <w:docPartGallery w:val="Page Numbers (Top of Page)"/>
          <w:docPartUnique/>
        </w:docPartObj>
      </w:sdtPr>
      <w:sdtEndPr/>
      <w:sdtContent>
        <w:r w:rsidRPr="00863F60">
          <w:rPr>
            <w:rFonts w:ascii="Times New Roman" w:hAnsi="Times New Roman"/>
            <w:sz w:val="24"/>
            <w:szCs w:val="24"/>
          </w:rPr>
          <w:t xml:space="preserve"> </w:t>
        </w:r>
        <w:r w:rsidRPr="00863F60">
          <w:rPr>
            <w:rFonts w:ascii="Times New Roman" w:hAnsi="Times New Roman"/>
            <w:sz w:val="24"/>
            <w:szCs w:val="24"/>
          </w:rPr>
          <w:tab/>
          <w:t xml:space="preserve">     Page </w:t>
        </w:r>
        <w:r w:rsidR="003A1330" w:rsidRPr="00863F60">
          <w:rPr>
            <w:rFonts w:ascii="Times New Roman" w:hAnsi="Times New Roman"/>
            <w:sz w:val="24"/>
            <w:szCs w:val="24"/>
          </w:rPr>
          <w:fldChar w:fldCharType="begin"/>
        </w:r>
        <w:r w:rsidRPr="00863F60">
          <w:rPr>
            <w:rFonts w:ascii="Times New Roman" w:hAnsi="Times New Roman"/>
            <w:sz w:val="24"/>
            <w:szCs w:val="24"/>
          </w:rPr>
          <w:instrText xml:space="preserve"> PAGE </w:instrText>
        </w:r>
        <w:r w:rsidR="003A1330" w:rsidRPr="00863F60">
          <w:rPr>
            <w:rFonts w:ascii="Times New Roman" w:hAnsi="Times New Roman"/>
            <w:sz w:val="24"/>
            <w:szCs w:val="24"/>
          </w:rPr>
          <w:fldChar w:fldCharType="separate"/>
        </w:r>
        <w:r w:rsidR="00187FB4">
          <w:rPr>
            <w:rFonts w:ascii="Times New Roman" w:hAnsi="Times New Roman"/>
            <w:noProof/>
            <w:sz w:val="24"/>
            <w:szCs w:val="24"/>
          </w:rPr>
          <w:t>1</w:t>
        </w:r>
        <w:r w:rsidR="003A1330" w:rsidRPr="00863F60">
          <w:rPr>
            <w:rFonts w:ascii="Times New Roman" w:hAnsi="Times New Roman"/>
            <w:sz w:val="24"/>
            <w:szCs w:val="24"/>
          </w:rPr>
          <w:fldChar w:fldCharType="end"/>
        </w:r>
        <w:r w:rsidRPr="00863F60">
          <w:rPr>
            <w:rFonts w:ascii="Times New Roman" w:hAnsi="Times New Roman"/>
            <w:sz w:val="24"/>
            <w:szCs w:val="24"/>
          </w:rPr>
          <w:t xml:space="preserve"> of </w:t>
        </w:r>
        <w:r w:rsidR="003A1330" w:rsidRPr="00863F60">
          <w:rPr>
            <w:rFonts w:ascii="Times New Roman" w:hAnsi="Times New Roman"/>
            <w:sz w:val="24"/>
            <w:szCs w:val="24"/>
          </w:rPr>
          <w:fldChar w:fldCharType="begin"/>
        </w:r>
        <w:r w:rsidRPr="00863F60">
          <w:rPr>
            <w:rFonts w:ascii="Times New Roman" w:hAnsi="Times New Roman"/>
            <w:sz w:val="24"/>
            <w:szCs w:val="24"/>
          </w:rPr>
          <w:instrText xml:space="preserve"> NUMPAGES  </w:instrText>
        </w:r>
        <w:r w:rsidR="003A1330" w:rsidRPr="00863F60">
          <w:rPr>
            <w:rFonts w:ascii="Times New Roman" w:hAnsi="Times New Roman"/>
            <w:sz w:val="24"/>
            <w:szCs w:val="24"/>
          </w:rPr>
          <w:fldChar w:fldCharType="separate"/>
        </w:r>
        <w:r w:rsidR="00187FB4">
          <w:rPr>
            <w:rFonts w:ascii="Times New Roman" w:hAnsi="Times New Roman"/>
            <w:noProof/>
            <w:sz w:val="24"/>
            <w:szCs w:val="24"/>
          </w:rPr>
          <w:t>2</w:t>
        </w:r>
        <w:r w:rsidR="003A1330" w:rsidRPr="00863F60">
          <w:rPr>
            <w:rFonts w:ascii="Times New Roman" w:hAnsi="Times New Roman"/>
            <w:sz w:val="24"/>
            <w:szCs w:val="24"/>
          </w:rPr>
          <w:fldChar w:fldCharType="end"/>
        </w:r>
      </w:sdtContent>
    </w:sdt>
    <w:r w:rsidRPr="00863F60">
      <w:rPr>
        <w:rStyle w:val="PageNumber"/>
        <w:rFonts w:ascii="Times New Roman" w:hAnsi="Times New Roman"/>
        <w:sz w:val="24"/>
        <w:szCs w:val="24"/>
      </w:rP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00"/>
  <w:displayHorizontalDrawingGridEvery w:val="2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725A1"/>
    <w:rsid w:val="000C3D5F"/>
    <w:rsid w:val="000D178A"/>
    <w:rsid w:val="00157D6B"/>
    <w:rsid w:val="00187FB4"/>
    <w:rsid w:val="002B08E8"/>
    <w:rsid w:val="00314A51"/>
    <w:rsid w:val="00380FD2"/>
    <w:rsid w:val="00397FC5"/>
    <w:rsid w:val="003A1330"/>
    <w:rsid w:val="004D7C5F"/>
    <w:rsid w:val="006A4146"/>
    <w:rsid w:val="006D1974"/>
    <w:rsid w:val="00863F60"/>
    <w:rsid w:val="008725A1"/>
    <w:rsid w:val="008C46E2"/>
    <w:rsid w:val="00910EA0"/>
    <w:rsid w:val="0097225B"/>
    <w:rsid w:val="009B0611"/>
    <w:rsid w:val="00A0295F"/>
    <w:rsid w:val="00A31986"/>
    <w:rsid w:val="00CE4E49"/>
    <w:rsid w:val="00D31952"/>
    <w:rsid w:val="00DF4B96"/>
    <w:rsid w:val="00E94DF3"/>
    <w:rsid w:val="00EA4CE9"/>
    <w:rsid w:val="00EE3742"/>
    <w:rsid w:val="00F043EC"/>
    <w:rsid w:val="00F1525C"/>
    <w:rsid w:val="00F26F89"/>
    <w:rsid w:val="00F83191"/>
    <w:rsid w:val="00F908C7"/>
    <w:rsid w:val="00F9726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25A1"/>
    <w:pPr>
      <w:spacing w:after="0" w:line="240" w:lineRule="auto"/>
    </w:pPr>
    <w:rPr>
      <w:rFonts w:ascii="Arial" w:eastAsia="Times New Roman" w:hAnsi="Arial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semiHidden/>
    <w:rsid w:val="008725A1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8725A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725A1"/>
    <w:rPr>
      <w:rFonts w:ascii="Arial" w:eastAsia="Times New Roman" w:hAnsi="Arial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8725A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725A1"/>
    <w:rPr>
      <w:rFonts w:ascii="Arial" w:eastAsia="Times New Roman" w:hAnsi="Arial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725A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25A1"/>
    <w:rPr>
      <w:rFonts w:ascii="Tahoma" w:eastAsia="Times New Roman" w:hAnsi="Tahoma" w:cs="Tahoma"/>
      <w:sz w:val="16"/>
      <w:szCs w:val="16"/>
    </w:rPr>
  </w:style>
  <w:style w:type="character" w:styleId="PageNumber">
    <w:name w:val="page number"/>
    <w:basedOn w:val="DefaultParagraphFont"/>
    <w:uiPriority w:val="99"/>
    <w:rsid w:val="008725A1"/>
  </w:style>
  <w:style w:type="character" w:styleId="PlaceholderText">
    <w:name w:val="Placeholder Text"/>
    <w:basedOn w:val="DefaultParagraphFont"/>
    <w:uiPriority w:val="99"/>
    <w:semiHidden/>
    <w:rsid w:val="00D31952"/>
    <w:rPr>
      <w:color w:val="808080"/>
    </w:rPr>
  </w:style>
  <w:style w:type="character" w:styleId="FollowedHyperlink">
    <w:name w:val="FollowedHyperlink"/>
    <w:basedOn w:val="DefaultParagraphFont"/>
    <w:uiPriority w:val="99"/>
    <w:semiHidden/>
    <w:unhideWhenUsed/>
    <w:rsid w:val="00E94DF3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25A1"/>
    <w:pPr>
      <w:spacing w:after="0" w:line="240" w:lineRule="auto"/>
    </w:pPr>
    <w:rPr>
      <w:rFonts w:ascii="Arial" w:eastAsia="Times New Roman" w:hAnsi="Arial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semiHidden/>
    <w:rsid w:val="008725A1"/>
    <w:rPr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8725A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725A1"/>
    <w:rPr>
      <w:rFonts w:ascii="Arial" w:eastAsia="Times New Roman" w:hAnsi="Arial" w:cs="Times New Roman"/>
      <w:sz w:val="20"/>
      <w:szCs w:val="20"/>
    </w:rPr>
  </w:style>
  <w:style w:type="paragraph" w:styleId="Footer">
    <w:name w:val="footer"/>
    <w:basedOn w:val="Normal"/>
    <w:link w:val="FooterChar"/>
    <w:uiPriority w:val="99"/>
    <w:unhideWhenUsed/>
    <w:rsid w:val="008725A1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725A1"/>
    <w:rPr>
      <w:rFonts w:ascii="Arial" w:eastAsia="Times New Roman" w:hAnsi="Arial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725A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725A1"/>
    <w:rPr>
      <w:rFonts w:ascii="Tahoma" w:eastAsia="Times New Roman" w:hAnsi="Tahoma" w:cs="Tahoma"/>
      <w:sz w:val="16"/>
      <w:szCs w:val="16"/>
    </w:rPr>
  </w:style>
  <w:style w:type="character" w:styleId="PageNumber">
    <w:name w:val="page number"/>
    <w:basedOn w:val="DefaultParagraphFont"/>
    <w:uiPriority w:val="99"/>
    <w:rsid w:val="008725A1"/>
  </w:style>
  <w:style w:type="character" w:styleId="PlaceholderText">
    <w:name w:val="Placeholder Text"/>
    <w:basedOn w:val="DefaultParagraphFont"/>
    <w:uiPriority w:val="99"/>
    <w:semiHidden/>
    <w:rsid w:val="00D31952"/>
    <w:rPr>
      <w:color w:val="808080"/>
    </w:rPr>
  </w:style>
  <w:style w:type="character" w:styleId="FollowedHyperlink">
    <w:name w:val="FollowedHyperlink"/>
    <w:basedOn w:val="DefaultParagraphFont"/>
    <w:uiPriority w:val="99"/>
    <w:semiHidden/>
    <w:unhideWhenUsed/>
    <w:rsid w:val="00E94DF3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image" Target="media/image24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9.png"/><Relationship Id="rId42" Type="http://schemas.openxmlformats.org/officeDocument/2006/relationships/image" Target="media/image27.png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png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4.png"/><Relationship Id="rId41" Type="http://schemas.openxmlformats.org/officeDocument/2006/relationships/image" Target="media/image2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jpeg"/><Relationship Id="rId24" Type="http://schemas.openxmlformats.org/officeDocument/2006/relationships/hyperlink" Target="http://www.fi.uu.nl/wisweb/en/" TargetMode="External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10" Type="http://schemas.openxmlformats.org/officeDocument/2006/relationships/image" Target="media/image2.jpeg"/><Relationship Id="rId19" Type="http://schemas.openxmlformats.org/officeDocument/2006/relationships/oleObject" Target="embeddings/oleObject5.bin"/><Relationship Id="rId31" Type="http://schemas.openxmlformats.org/officeDocument/2006/relationships/image" Target="media/image16.png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20.png"/><Relationship Id="rId43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B7C3DF-F0C3-4CDD-B0DB-2CB0C167C0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48</Words>
  <Characters>849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im Brennan</dc:creator>
  <cp:lastModifiedBy>Freeman, Andre' L</cp:lastModifiedBy>
  <cp:revision>2</cp:revision>
  <cp:lastPrinted>2012-06-26T03:31:00Z</cp:lastPrinted>
  <dcterms:created xsi:type="dcterms:W3CDTF">2012-06-29T22:38:00Z</dcterms:created>
  <dcterms:modified xsi:type="dcterms:W3CDTF">2012-06-29T22:38:00Z</dcterms:modified>
</cp:coreProperties>
</file>